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3E4656" w:rsidRPr="003F59B9" w14:paraId="10A7E1E7" w14:textId="77777777" w:rsidTr="0055765E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2E671F2B" w14:textId="77777777" w:rsidR="003E4656" w:rsidRDefault="003E4656" w:rsidP="003E4656">
            <w:pPr>
              <w:pStyle w:val="20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44F89CE5" w14:textId="4523937B" w:rsidR="003E4656" w:rsidRPr="003F59B9" w:rsidRDefault="003E4656" w:rsidP="003E4656">
            <w:pPr>
              <w:pStyle w:val="af0"/>
            </w:pPr>
            <w:r>
              <w:rPr>
                <w:rFonts w:cs="Calibri Light"/>
              </w:rPr>
              <w:t>«Новосибирский государственный технический университет»</w:t>
            </w:r>
          </w:p>
        </w:tc>
      </w:tr>
      <w:tr w:rsidR="003E4656" w:rsidRPr="003F59B9" w14:paraId="01B51898" w14:textId="77777777" w:rsidTr="0055765E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3A9BC99" w14:textId="75106451" w:rsidR="003E4656" w:rsidRPr="005613BB" w:rsidRDefault="003E4656" w:rsidP="003E4656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</w:p>
        </w:tc>
      </w:tr>
      <w:tr w:rsidR="003E4656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E4656" w:rsidRPr="00CF10FE" w:rsidRDefault="003E4656" w:rsidP="003E4656">
            <w:pPr>
              <w:rPr>
                <w:lang w:val="en-US"/>
              </w:rPr>
            </w:pPr>
          </w:p>
        </w:tc>
      </w:tr>
      <w:tr w:rsidR="003E4656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3E4656" w:rsidRPr="003F59B9" w:rsidRDefault="003E4656" w:rsidP="003E4656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ED1866B264574EF2A41B815D11734959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3E4656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2E1E9F24" w:rsidR="003E4656" w:rsidRPr="003F59B9" w:rsidRDefault="003E4656" w:rsidP="003E4656">
            <w:pPr>
              <w:pStyle w:val="3"/>
              <w:jc w:val="center"/>
              <w:outlineLvl w:val="2"/>
            </w:pPr>
            <w:r>
              <w:rPr>
                <w:color w:val="000000" w:themeColor="text1"/>
                <w:sz w:val="28"/>
              </w:rPr>
              <w:t>Курсовая проект по курсу</w:t>
            </w:r>
          </w:p>
        </w:tc>
      </w:tr>
      <w:tr w:rsidR="003E4656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320AFBAB" w:rsidR="003E4656" w:rsidRPr="003F59B9" w:rsidRDefault="003E4656" w:rsidP="003E4656">
            <w:pPr>
              <w:pStyle w:val="3"/>
              <w:jc w:val="center"/>
              <w:outlineLvl w:val="2"/>
            </w:pPr>
            <w:r w:rsidRPr="003F59B9">
              <w:rPr>
                <w:color w:val="auto"/>
                <w:sz w:val="28"/>
              </w:rPr>
              <w:t>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C5EDF7417B35485CB71A25BE49D31DE4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>
                  <w:rPr>
                    <w:color w:val="auto"/>
                    <w:sz w:val="28"/>
                  </w:rPr>
                  <w:t>Численные методы</w:t>
                </w:r>
              </w:sdtContent>
            </w:sdt>
            <w:r w:rsidRPr="003F59B9">
              <w:rPr>
                <w:color w:val="auto"/>
                <w:sz w:val="28"/>
              </w:rPr>
              <w:t>»</w:t>
            </w:r>
          </w:p>
        </w:tc>
      </w:tr>
      <w:tr w:rsidR="003E4656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4998F4DF2C91487B96BB066338F7976E"/>
              </w:placeholder>
            </w:sdtPr>
            <w:sdtEndPr/>
            <w:sdtContent>
              <w:p w14:paraId="784D9053" w14:textId="77B66FE3" w:rsidR="003E4656" w:rsidRDefault="00FA589F" w:rsidP="003E4656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  <w:lang w:val="en-US"/>
                  </w:rPr>
                  <w:t xml:space="preserve"> </w:t>
                </w:r>
              </w:p>
            </w:sdtContent>
          </w:sdt>
          <w:p w14:paraId="36E52A99" w14:textId="15299BE0" w:rsidR="003E4656" w:rsidRPr="003E4656" w:rsidRDefault="003E4656" w:rsidP="003E4656"/>
        </w:tc>
      </w:tr>
      <w:tr w:rsidR="003E4656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3E4656" w:rsidRPr="003F59B9" w:rsidRDefault="003E4656" w:rsidP="003E4656"/>
        </w:tc>
      </w:tr>
      <w:tr w:rsidR="003E4656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3E4656" w:rsidRPr="003F59B9" w:rsidRDefault="003E4656" w:rsidP="003E4656">
            <w:pPr>
              <w:ind w:right="1786"/>
              <w:jc w:val="center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69C5377" w14:textId="33A17519" w:rsidR="003E4656" w:rsidRPr="00E92AB9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37A90233" w:rsidR="003E4656" w:rsidRPr="00141BFD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3E4656" w:rsidRPr="003F59B9" w:rsidRDefault="003E4656" w:rsidP="003E4656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A207F6" w14:textId="059DDFDD" w:rsidR="003E4656" w:rsidRPr="001D57DF" w:rsidRDefault="003E4656" w:rsidP="003E4656">
            <w:pPr>
              <w:ind w:right="90"/>
              <w:jc w:val="right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4794BA1B" w:rsidR="003E4656" w:rsidRPr="00B30F2F" w:rsidRDefault="00E137CC" w:rsidP="00E137CC">
            <w:pPr>
              <w:jc w:val="right"/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Группа пм-12</w:t>
            </w:r>
          </w:p>
        </w:tc>
      </w:tr>
      <w:tr w:rsidR="003E4656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3E4656" w:rsidRPr="003F59B9" w:rsidRDefault="003E4656" w:rsidP="003E4656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70FFBFA1" w14:textId="4BD68665" w:rsidR="003E4656" w:rsidRPr="004F30C8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0109ABDE" w:rsidR="003E4656" w:rsidRPr="00B30F2F" w:rsidRDefault="00E137CC" w:rsidP="00E137CC">
            <w:pPr>
              <w:jc w:val="right"/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Студент: Лойченко данила сергеевич</w:t>
            </w:r>
          </w:p>
        </w:tc>
      </w:tr>
      <w:tr w:rsidR="003E4656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3E4656" w:rsidRPr="003F59B9" w:rsidRDefault="003E4656" w:rsidP="003E4656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3E4656" w:rsidRPr="00B30F2F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7977B5ED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3E4656" w:rsidRPr="00B30F2F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008B4CCC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3E4656" w:rsidRPr="00B30F2F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7B0DDFC9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1F77621C" w14:textId="77777777" w:rsidR="003E4656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  <w:p w14:paraId="6D421C97" w14:textId="77777777" w:rsidR="00E137CC" w:rsidRDefault="00E137CC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  <w:p w14:paraId="611F371E" w14:textId="41FBA051" w:rsidR="00E137CC" w:rsidRPr="00B30F2F" w:rsidRDefault="00E137CC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2CBF5FDB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3E4656" w:rsidRPr="00B30F2F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7A44438C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379B0253" w14:textId="77777777" w:rsidR="00E137CC" w:rsidRDefault="00E137CC" w:rsidP="003E4656">
            <w:pPr>
              <w:jc w:val="center"/>
              <w:rPr>
                <w:rFonts w:cstheme="minorHAnsi"/>
                <w:sz w:val="28"/>
                <w:szCs w:val="24"/>
              </w:rPr>
            </w:pPr>
          </w:p>
          <w:p w14:paraId="4B22B86D" w14:textId="77777777" w:rsidR="003E4656" w:rsidRPr="00F9394F" w:rsidRDefault="003E4656" w:rsidP="00E137CC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</w:p>
        </w:tc>
      </w:tr>
    </w:tbl>
    <w:p w14:paraId="51DDCA4F" w14:textId="64CAE136" w:rsidR="00ED3892" w:rsidRDefault="00E137CC" w:rsidP="00E137CC">
      <w:pPr>
        <w:jc w:val="center"/>
        <w:rPr>
          <w:lang w:val="en-US"/>
        </w:rPr>
        <w:sectPr w:rsidR="00ED3892" w:rsidSect="00E137CC">
          <w:footerReference w:type="default" r:id="rId8"/>
          <w:footerReference w:type="first" r:id="rId9"/>
          <w:pgSz w:w="11906" w:h="16838" w:code="9"/>
          <w:pgMar w:top="0" w:right="1134" w:bottom="142" w:left="1134" w:header="709" w:footer="794" w:gutter="0"/>
          <w:pgNumType w:start="1"/>
          <w:cols w:space="708"/>
          <w:formProt w:val="0"/>
          <w:titlePg/>
          <w:docGrid w:linePitch="381"/>
        </w:sectPr>
      </w:pPr>
      <w:r w:rsidRPr="00F9394F">
        <w:rPr>
          <w:rFonts w:cstheme="minorHAnsi"/>
          <w:sz w:val="28"/>
          <w:szCs w:val="24"/>
        </w:rPr>
        <w:fldChar w:fldCharType="begin"/>
      </w:r>
      <w:r w:rsidRPr="00F9394F">
        <w:rPr>
          <w:rFonts w:cstheme="minorHAnsi"/>
          <w:sz w:val="28"/>
          <w:szCs w:val="24"/>
        </w:rPr>
        <w:instrText xml:space="preserve"> TIME  \@ "yyyy"  \* MERGEFORMAT </w:instrText>
      </w:r>
      <w:r w:rsidRPr="00F9394F">
        <w:rPr>
          <w:rFonts w:cstheme="minorHAnsi"/>
          <w:sz w:val="28"/>
          <w:szCs w:val="24"/>
        </w:rPr>
        <w:fldChar w:fldCharType="separate"/>
      </w:r>
      <w:r w:rsidR="008E554F">
        <w:rPr>
          <w:rFonts w:cstheme="minorHAnsi"/>
          <w:noProof/>
          <w:sz w:val="28"/>
          <w:szCs w:val="24"/>
        </w:rPr>
        <w:t>2023</w:t>
      </w:r>
      <w:r w:rsidRPr="00F9394F">
        <w:rPr>
          <w:rFonts w:cstheme="minorHAnsi"/>
          <w:sz w:val="28"/>
          <w:szCs w:val="24"/>
        </w:rPr>
        <w:fldChar w:fldCharType="end"/>
      </w:r>
    </w:p>
    <w:p w14:paraId="4B8F9ED6" w14:textId="77777777" w:rsidR="00F9530A" w:rsidRPr="004B7649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 w:rsidRPr="004B7649">
        <w:rPr>
          <w:rFonts w:cstheme="minorHAnsi"/>
          <w:b/>
          <w:bCs/>
          <w:sz w:val="28"/>
          <w:szCs w:val="28"/>
        </w:rPr>
        <w:lastRenderedPageBreak/>
        <w:t>Условие задания</w:t>
      </w:r>
    </w:p>
    <w:p w14:paraId="64DD0148" w14:textId="7A67842A" w:rsidR="00173F55" w:rsidRPr="00173F55" w:rsidRDefault="00173F55" w:rsidP="00F9530A">
      <w:pPr>
        <w:pStyle w:val="af8"/>
        <w:tabs>
          <w:tab w:val="left" w:pos="1044"/>
        </w:tabs>
        <w:spacing w:before="360" w:after="120" w:line="240" w:lineRule="auto"/>
        <w:ind w:left="284" w:firstLine="425"/>
        <w:jc w:val="both"/>
        <w:rPr>
          <w:rFonts w:cstheme="minorHAnsi"/>
          <w:sz w:val="28"/>
          <w:szCs w:val="28"/>
        </w:rPr>
      </w:pPr>
      <w:r w:rsidRPr="00173F55">
        <w:rPr>
          <w:rFonts w:cstheme="minorHAnsi"/>
          <w:sz w:val="24"/>
          <w:szCs w:val="24"/>
        </w:rPr>
        <w:t>МКЭ для трехмерной краевой задачи для уравнения эллиптического типа в декартовой системе координат. Базисные функции линейные на прямых призмах с четырехугольным основанием (основание призмы в координатах (x, y)). Краевые условия всех типов. Коэффициент диффузии λ - кусочно-постоянная функция. Матрицу СЛАУ генерировать в разреженном строчном формате. Для решения СЛАУ использовать МСГ или ЛОС с неполной факторизацией.</w:t>
      </w:r>
    </w:p>
    <w:p w14:paraId="65C4D003" w14:textId="77777777" w:rsidR="00F9530A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 w:rsidRPr="004B7649">
        <w:rPr>
          <w:rFonts w:cstheme="minorHAnsi"/>
          <w:b/>
          <w:bCs/>
          <w:sz w:val="28"/>
          <w:szCs w:val="28"/>
        </w:rPr>
        <w:t>Постановка задачи</w:t>
      </w:r>
    </w:p>
    <w:p w14:paraId="4A6CE073" w14:textId="77777777" w:rsidR="00F9530A" w:rsidRPr="00FC5DAE" w:rsidRDefault="00F9530A" w:rsidP="00F9530A">
      <w:pPr>
        <w:spacing w:after="0"/>
        <w:ind w:left="284" w:firstLine="425"/>
        <w:jc w:val="both"/>
        <w:rPr>
          <w:rFonts w:cstheme="minorHAnsi"/>
          <w:sz w:val="24"/>
          <w:szCs w:val="24"/>
        </w:rPr>
      </w:pPr>
      <w:r w:rsidRPr="00FC5DAE">
        <w:rPr>
          <w:rFonts w:cstheme="minorHAnsi"/>
          <w:sz w:val="24"/>
          <w:szCs w:val="24"/>
        </w:rPr>
        <w:t xml:space="preserve">Эллиптическая краевая задача для функции </w:t>
      </w:r>
      <w:r w:rsidRPr="00FC5DAE">
        <w:rPr>
          <w:rFonts w:cstheme="minorHAnsi"/>
          <w:sz w:val="24"/>
          <w:szCs w:val="24"/>
          <w:lang w:val="en-US"/>
        </w:rPr>
        <w:t>u</w:t>
      </w:r>
      <w:r w:rsidRPr="00FC5DAE">
        <w:rPr>
          <w:rFonts w:cstheme="minorHAnsi"/>
          <w:sz w:val="24"/>
          <w:szCs w:val="24"/>
        </w:rPr>
        <w:t xml:space="preserve"> определяется дифференциальным уравнением </w:t>
      </w:r>
    </w:p>
    <w:p w14:paraId="4DEB820E" w14:textId="77777777" w:rsidR="00F9530A" w:rsidRPr="0070700D" w:rsidRDefault="00F9530A" w:rsidP="00F9530A">
      <w:pPr>
        <w:spacing w:after="0"/>
        <w:ind w:left="284" w:firstLine="425"/>
        <w:jc w:val="center"/>
        <w:rPr>
          <w:sz w:val="24"/>
          <w:szCs w:val="24"/>
        </w:rPr>
      </w:pPr>
      <m:oMath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  <w:lang w:val="en-US"/>
          </w:rPr>
          <m:t>div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λ∙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val="en-US"/>
          </w:rPr>
          <m:t>grad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(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val="en-US"/>
          </w:rPr>
          <m:t>u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)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γu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</m:oMath>
      <w:r w:rsidRPr="0070700D">
        <w:rPr>
          <w:rFonts w:eastAsiaTheme="minorEastAsia"/>
          <w:sz w:val="24"/>
          <w:szCs w:val="24"/>
        </w:rPr>
        <w:t>,</w:t>
      </w:r>
    </w:p>
    <w:p w14:paraId="5EE92A9A" w14:textId="11246F5F" w:rsidR="00F9530A" w:rsidRPr="00F06F5D" w:rsidRDefault="00F9530A" w:rsidP="00F9530A">
      <w:pPr>
        <w:pStyle w:val="af9"/>
        <w:ind w:left="284" w:firstLine="425"/>
        <w:jc w:val="left"/>
        <w:rPr>
          <w:rFonts w:asciiTheme="minorHAnsi" w:hAnsiTheme="minorHAnsi" w:cstheme="minorHAnsi"/>
          <w:sz w:val="24"/>
        </w:rPr>
      </w:pPr>
      <w:r w:rsidRPr="00F06F5D">
        <w:rPr>
          <w:rFonts w:asciiTheme="minorHAnsi" w:hAnsiTheme="minorHAnsi" w:cstheme="minorHAnsi"/>
          <w:sz w:val="24"/>
        </w:rPr>
        <w:t xml:space="preserve">заданным в некоторой области </w:t>
      </w:r>
      <w:r>
        <w:rPr>
          <w:rFonts w:asciiTheme="minorHAnsi" w:hAnsiTheme="minorHAnsi" w:cstheme="minorHAnsi"/>
          <w:sz w:val="24"/>
        </w:rPr>
        <w:t>Ω</w:t>
      </w:r>
      <w:r w:rsidRPr="00F06F5D">
        <w:rPr>
          <w:rFonts w:asciiTheme="minorHAnsi" w:hAnsiTheme="minorHAnsi" w:cstheme="minorHAnsi"/>
          <w:sz w:val="24"/>
        </w:rPr>
        <w:t xml:space="preserve"> с границей </w:t>
      </w:r>
      <w:r w:rsidRPr="00F06F5D">
        <w:rPr>
          <w:rFonts w:asciiTheme="minorHAnsi" w:hAnsiTheme="minorHAnsi" w:cstheme="minorHAnsi"/>
          <w:position w:val="-12"/>
          <w:sz w:val="24"/>
        </w:rPr>
        <w:object w:dxaOrig="1596" w:dyaOrig="444" w14:anchorId="0BD891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2.5pt" o:ole="">
            <v:imagedata r:id="rId10" o:title=""/>
          </v:shape>
          <o:OLEObject Type="Embed" ProgID="Equation.DSMT4" ShapeID="_x0000_i1025" DrawAspect="Content" ObjectID="_1764713600" r:id="rId11"/>
        </w:object>
      </w:r>
      <w:r w:rsidRPr="00F06F5D">
        <w:rPr>
          <w:rFonts w:asciiTheme="minorHAnsi" w:hAnsiTheme="minorHAnsi" w:cstheme="minorHAnsi"/>
          <w:sz w:val="24"/>
        </w:rPr>
        <w:t>, и</w:t>
      </w:r>
      <w:r>
        <w:rPr>
          <w:rFonts w:asciiTheme="minorHAnsi" w:hAnsiTheme="minorHAnsi" w:cstheme="minorHAnsi"/>
          <w:sz w:val="24"/>
          <w:lang w:val="en-GB"/>
        </w:rPr>
        <w:t>A</w:t>
      </w:r>
      <w:r w:rsidRPr="00F06F5D">
        <w:rPr>
          <w:rFonts w:asciiTheme="minorHAnsi" w:hAnsiTheme="minorHAnsi" w:cstheme="minorHAnsi"/>
          <w:sz w:val="24"/>
        </w:rPr>
        <w:t xml:space="preserve"> краевыми условиями </w:t>
      </w:r>
    </w:p>
    <w:p w14:paraId="321435C8" w14:textId="77777777" w:rsidR="00F9530A" w:rsidRPr="00A2582C" w:rsidRDefault="00F9530A" w:rsidP="00F9530A">
      <w:pPr>
        <w:pStyle w:val="af9"/>
        <w:ind w:left="284" w:firstLine="425"/>
        <w:jc w:val="left"/>
        <w:rPr>
          <w:sz w:val="24"/>
        </w:rPr>
      </w:pPr>
      <m:oMath>
        <m:r>
          <w:rPr>
            <w:rFonts w:ascii="Cambria Math" w:hAnsi="Cambria Math"/>
            <w:szCs w:val="28"/>
          </w:rPr>
          <m:t>u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sub>
        </m:sSub>
        <m: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g</m:t>
            </m:r>
          </m:sub>
        </m:sSub>
      </m:oMath>
      <w:r>
        <w:rPr>
          <w:sz w:val="24"/>
        </w:rPr>
        <w:t xml:space="preserve">- </w:t>
      </w:r>
      <w:r w:rsidRPr="0070700D">
        <w:rPr>
          <w:rFonts w:asciiTheme="minorHAnsi" w:hAnsiTheme="minorHAnsi" w:cstheme="minorHAnsi"/>
          <w:sz w:val="24"/>
        </w:rPr>
        <w:t xml:space="preserve">значение искомой функции </w:t>
      </w:r>
      <m:oMath>
        <m:r>
          <w:rPr>
            <w:rFonts w:ascii="Cambria Math" w:hAnsi="Cambria Math"/>
            <w:sz w:val="24"/>
          </w:rPr>
          <m:t>u</m:t>
        </m:r>
      </m:oMath>
      <w:r w:rsidRPr="0070700D">
        <w:rPr>
          <w:rFonts w:asciiTheme="minorHAnsi" w:hAnsiTheme="minorHAnsi" w:cstheme="minorHAnsi"/>
          <w:sz w:val="24"/>
        </w:rPr>
        <w:t xml:space="preserve"> на границе</w:t>
      </w:r>
      <w:r>
        <w:rPr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</w:p>
    <w:p w14:paraId="4C5FF958" w14:textId="77777777" w:rsidR="00F9530A" w:rsidRPr="00A2582C" w:rsidRDefault="00F9530A" w:rsidP="00F9530A">
      <w:pPr>
        <w:pStyle w:val="af9"/>
        <w:ind w:left="284" w:firstLine="425"/>
        <w:jc w:val="left"/>
        <w:rPr>
          <w:sz w:val="24"/>
        </w:rPr>
      </w:pPr>
    </w:p>
    <w:p w14:paraId="18ED8DF2" w14:textId="77777777" w:rsidR="00F9530A" w:rsidRDefault="00F9530A" w:rsidP="00F9530A">
      <w:pPr>
        <w:pStyle w:val="af9"/>
        <w:ind w:left="284" w:firstLine="425"/>
        <w:rPr>
          <w:rFonts w:asciiTheme="minorHAnsi" w:hAnsiTheme="minorHAnsi" w:cstheme="minorHAnsi"/>
          <w:sz w:val="24"/>
        </w:rPr>
      </w:pPr>
      <m:oMath>
        <m:r>
          <m:rPr>
            <m:sty m:val="p"/>
          </m:rPr>
          <w:rPr>
            <w:rFonts w:ascii="Cambria Math" w:hAnsi="Cambria Math" w:cs="Arial"/>
            <w:color w:val="000000"/>
            <w:szCs w:val="28"/>
            <w:shd w:val="clear" w:color="auto" w:fill="FFFFFF"/>
          </w:rPr>
          <m:t>λ</m:t>
        </m:r>
        <m:f>
          <m:fPr>
            <m:ctrlP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</m:t>
            </m:r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  <w:lang w:val="en-US"/>
              </w:rPr>
              <m:t>u</m:t>
            </m:r>
          </m:num>
          <m:den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n</m:t>
            </m:r>
          </m:den>
        </m:f>
        <m:sSub>
          <m:sSub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2</m:t>
                </m:r>
              </m:sub>
            </m:sSub>
          </m:sub>
        </m:sSub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=θ</m:t>
        </m:r>
      </m:oMath>
      <w:r>
        <w:rPr>
          <w:sz w:val="24"/>
        </w:rPr>
        <w:t xml:space="preserve"> - </w:t>
      </w:r>
      <w:r w:rsidRPr="0070700D">
        <w:rPr>
          <w:rFonts w:asciiTheme="minorHAnsi" w:hAnsiTheme="minorHAnsi" w:cstheme="minorHAnsi"/>
          <w:sz w:val="24"/>
        </w:rPr>
        <w:t>значение на</w:t>
      </w:r>
      <w:r>
        <w:rPr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  <w:r>
        <w:rPr>
          <w:sz w:val="24"/>
        </w:rPr>
        <w:t xml:space="preserve"> </w:t>
      </w:r>
      <w:r w:rsidRPr="0070700D">
        <w:rPr>
          <w:rFonts w:asciiTheme="minorHAnsi" w:hAnsiTheme="minorHAnsi" w:cstheme="minorHAnsi"/>
          <w:sz w:val="24"/>
        </w:rPr>
        <w:t>производной функции</w:t>
      </w:r>
      <w:r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u</m:t>
        </m:r>
      </m:oMath>
      <w:r>
        <w:rPr>
          <w:sz w:val="24"/>
        </w:rPr>
        <w:t xml:space="preserve"> </w:t>
      </w:r>
      <w:r w:rsidRPr="0070700D">
        <w:rPr>
          <w:rFonts w:asciiTheme="minorHAnsi" w:hAnsiTheme="minorHAnsi" w:cstheme="minorHAnsi"/>
          <w:sz w:val="24"/>
        </w:rPr>
        <w:t>по направлению внешней нормали к поверхности</w:t>
      </w:r>
    </w:p>
    <w:p w14:paraId="6C6B42BF" w14:textId="77777777" w:rsidR="00F9530A" w:rsidRPr="0070700D" w:rsidRDefault="00F9530A" w:rsidP="00F9530A">
      <w:pPr>
        <w:pStyle w:val="af9"/>
        <w:ind w:left="284" w:firstLine="425"/>
        <w:rPr>
          <w:rFonts w:asciiTheme="minorHAnsi" w:hAnsiTheme="minorHAnsi" w:cstheme="minorHAnsi"/>
          <w:sz w:val="24"/>
        </w:rPr>
      </w:pPr>
    </w:p>
    <w:p w14:paraId="69EC7E50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  <m:oMath>
        <m:r>
          <m:rPr>
            <m:sty m:val="p"/>
          </m:rPr>
          <w:rPr>
            <w:rFonts w:ascii="Cambria Math" w:hAnsi="Cambria Math" w:cs="Arial"/>
            <w:color w:val="000000"/>
            <w:szCs w:val="28"/>
            <w:shd w:val="clear" w:color="auto" w:fill="FFFFFF"/>
          </w:rPr>
          <m:t>λ</m:t>
        </m:r>
        <m:f>
          <m:fPr>
            <m:ctrlP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</m:t>
            </m:r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  <w:lang w:val="en-US"/>
              </w:rPr>
              <m:t>u</m:t>
            </m:r>
          </m:num>
          <m:den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n</m:t>
            </m:r>
          </m:den>
        </m:f>
        <m:sSub>
          <m:sSub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3</m:t>
                </m:r>
              </m:sub>
            </m:sSub>
          </m:sub>
        </m:sSub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+β</m:t>
        </m:r>
        <m:d>
          <m:d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szCs w:val="28"/>
              </w:rPr>
              <m:t>u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|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3</m:t>
                    </m:r>
                  </m:sub>
                </m:sSub>
              </m:sub>
            </m:sSub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β</m:t>
                </m:r>
              </m:sub>
            </m:sSub>
          </m:e>
        </m:d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=0</m:t>
        </m:r>
      </m:oMath>
      <w:r>
        <w:rPr>
          <w:sz w:val="24"/>
        </w:rPr>
        <w:t xml:space="preserve"> </w:t>
      </w:r>
    </w:p>
    <w:p w14:paraId="30B6B6AE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</w:p>
    <w:p w14:paraId="6C8AEF19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  <w:r w:rsidRPr="00A2582C">
        <w:rPr>
          <w:rFonts w:asciiTheme="minorHAnsi" w:hAnsiTheme="minorHAnsi" w:cstheme="minorHAnsi"/>
          <w:sz w:val="24"/>
        </w:rPr>
        <w:t>Дифференциальное уравнение для двумерной эллиптической краевой задачи в декартовой системе координат</w:t>
      </w:r>
      <w:r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{x,y}</m:t>
        </m:r>
      </m:oMath>
      <w:r>
        <w:rPr>
          <w:sz w:val="24"/>
        </w:rPr>
        <w:t xml:space="preserve"> </w:t>
      </w:r>
      <w:r w:rsidRPr="00A2582C">
        <w:rPr>
          <w:rFonts w:asciiTheme="minorHAnsi" w:hAnsiTheme="minorHAnsi" w:cstheme="minorHAnsi"/>
          <w:sz w:val="24"/>
        </w:rPr>
        <w:t>может быть записано в виде:</w:t>
      </w:r>
      <w:r>
        <w:rPr>
          <w:sz w:val="24"/>
        </w:rPr>
        <w:t xml:space="preserve"> </w:t>
      </w:r>
    </w:p>
    <w:bookmarkStart w:id="0" w:name="MTBlankEqn"/>
    <w:p w14:paraId="290393A3" w14:textId="77777777" w:rsidR="00F9530A" w:rsidRPr="00A2582C" w:rsidRDefault="00F9530A" w:rsidP="00F9530A">
      <w:pPr>
        <w:pStyle w:val="af9"/>
        <w:ind w:left="284" w:firstLine="425"/>
        <w:jc w:val="center"/>
        <w:rPr>
          <w:sz w:val="24"/>
          <w:lang w:val="en-US"/>
        </w:rPr>
      </w:pPr>
      <w:r>
        <w:rPr>
          <w:position w:val="-30"/>
          <w:sz w:val="24"/>
        </w:rPr>
        <w:object w:dxaOrig="3312" w:dyaOrig="720" w14:anchorId="0E436BEA">
          <v:shape id="_x0000_i1026" type="#_x0000_t75" style="width:166.45pt;height:36pt" o:ole="">
            <v:imagedata r:id="rId12" o:title=""/>
          </v:shape>
          <o:OLEObject Type="Embed" ProgID="Equation.DSMT4" ShapeID="_x0000_i1026" DrawAspect="Content" ObjectID="_1764713601" r:id="rId13"/>
        </w:object>
      </w:r>
      <w:bookmarkEnd w:id="0"/>
      <w:r>
        <w:rPr>
          <w:sz w:val="24"/>
          <w:lang w:val="en-US"/>
        </w:rPr>
        <w:t>.</w:t>
      </w:r>
    </w:p>
    <w:p w14:paraId="094389F1" w14:textId="77777777" w:rsidR="00F9530A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Теоретическая часть</w:t>
      </w:r>
    </w:p>
    <w:p w14:paraId="7F0F9F17" w14:textId="77777777" w:rsidR="00F9530A" w:rsidRPr="00EB6F06" w:rsidRDefault="00F9530A" w:rsidP="00F9530A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r w:rsidRPr="00EB6F06">
        <w:rPr>
          <w:rFonts w:cstheme="minorHAnsi"/>
          <w:i/>
          <w:iCs/>
          <w:sz w:val="24"/>
          <w:szCs w:val="24"/>
          <w:u w:val="single"/>
        </w:rPr>
        <w:t>Вариационная постановка</w:t>
      </w:r>
    </w:p>
    <w:p w14:paraId="15572C92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sz w:val="24"/>
          <w:szCs w:val="24"/>
        </w:rPr>
      </w:pPr>
      <w:r w:rsidRPr="00470248">
        <w:rPr>
          <w:sz w:val="24"/>
          <w:szCs w:val="24"/>
        </w:rPr>
        <w:t xml:space="preserve">Уравнение можно также записать: </w:t>
      </w:r>
      <m:oMath>
        <m:r>
          <w:rPr>
            <w:rFonts w:ascii="Cambria Math" w:hAnsi="Cambria Math"/>
            <w:sz w:val="24"/>
            <w:szCs w:val="24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d>
        <m:r>
          <w:rPr>
            <w:rFonts w:ascii="Cambria Math" w:hAnsi="Cambria Math"/>
            <w:sz w:val="24"/>
            <w:szCs w:val="24"/>
          </w:rPr>
          <m:t>=0</m:t>
        </m:r>
      </m:oMath>
    </w:p>
    <w:p w14:paraId="4C559037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  <w:lang w:val="en-US"/>
            </w:rPr>
            <m:t>R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</m:d>
          <m:r>
            <w:rPr>
              <w:rFonts w:ascii="Cambria Math" w:hAnsi="Cambria Math"/>
              <w:sz w:val="24"/>
              <w:szCs w:val="24"/>
            </w:rPr>
            <m:t>=-</m:t>
          </m:r>
          <m:r>
            <w:rPr>
              <w:rFonts w:ascii="Cambria Math" w:hAnsi="Cambria Math"/>
              <w:sz w:val="24"/>
              <w:szCs w:val="24"/>
              <w:lang w:val="en-US"/>
            </w:rPr>
            <m:t>div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hAnsi="Cambria Math"/>
              <w:sz w:val="24"/>
              <w:szCs w:val="24"/>
              <w:lang w:val="en-US"/>
            </w:rPr>
            <m:t>γu</m:t>
          </m:r>
          <m:r>
            <w:rPr>
              <w:rFonts w:ascii="Cambria Math" w:hAnsi="Cambria Math"/>
              <w:sz w:val="24"/>
              <w:szCs w:val="24"/>
            </w:rPr>
            <m:t>-</m:t>
          </m:r>
          <m:r>
            <w:rPr>
              <w:rFonts w:ascii="Cambria Math" w:hAnsi="Cambria Math"/>
              <w:sz w:val="24"/>
              <w:szCs w:val="24"/>
              <w:lang w:val="en-US"/>
            </w:rPr>
            <m:t>f</m:t>
          </m:r>
        </m:oMath>
      </m:oMathPara>
    </w:p>
    <w:p w14:paraId="098A6A25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iCs/>
          <w:sz w:val="24"/>
          <w:szCs w:val="24"/>
        </w:rPr>
      </w:pPr>
      <w:r w:rsidRPr="00470248">
        <w:rPr>
          <w:sz w:val="24"/>
          <w:szCs w:val="24"/>
        </w:rPr>
        <w:t xml:space="preserve">Потребуем, чтобы невязка </w:t>
      </w:r>
      <m:oMath>
        <m:r>
          <w:rPr>
            <w:rFonts w:ascii="Cambria Math" w:hAnsi="Cambria Math"/>
            <w:sz w:val="24"/>
            <w:szCs w:val="24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d>
      </m:oMath>
      <w:r w:rsidRPr="00470248">
        <w:rPr>
          <w:rFonts w:eastAsiaTheme="minorEastAsia"/>
          <w:sz w:val="24"/>
          <w:szCs w:val="24"/>
        </w:rPr>
        <w:t xml:space="preserve"> дифференциального уравнения была ортогональна некоторому пространству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470248">
        <w:rPr>
          <w:rFonts w:eastAsiaTheme="minorEastAsia"/>
          <w:iCs/>
          <w:sz w:val="24"/>
          <w:szCs w:val="24"/>
        </w:rPr>
        <w:t xml:space="preserve"> функций </w:t>
      </w:r>
      <m:oMath>
        <m:r>
          <w:rPr>
            <w:rFonts w:ascii="Cambria Math" w:eastAsiaTheme="minorEastAsia" w:hAnsi="Cambria Math"/>
            <w:sz w:val="24"/>
            <w:szCs w:val="24"/>
          </w:rPr>
          <m:t>ϑ</m:t>
        </m:r>
      </m:oMath>
      <w:r w:rsidRPr="00470248">
        <w:rPr>
          <w:rFonts w:eastAsiaTheme="minorEastAsia"/>
          <w:iCs/>
          <w:sz w:val="24"/>
          <w:szCs w:val="24"/>
        </w:rPr>
        <w:t>, которое мы будем называть пространством пробных функций, т. е.</w:t>
      </w:r>
    </w:p>
    <w:p w14:paraId="1E16D0F4" w14:textId="77777777" w:rsidR="00F9530A" w:rsidRPr="00470248" w:rsidRDefault="00851327" w:rsidP="00F9530A">
      <w:pPr>
        <w:tabs>
          <w:tab w:val="left" w:pos="8586"/>
        </w:tabs>
        <w:ind w:left="284" w:firstLine="425"/>
        <w:jc w:val="both"/>
        <w:rPr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(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div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λ∙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grad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u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</w:rPr>
              <m:t>+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γu</m:t>
            </m:r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  <m:r>
              <w:rPr>
                <w:rFonts w:ascii="Cambria Math" w:hAnsi="Cambria Math"/>
                <w:sz w:val="24"/>
                <w:szCs w:val="24"/>
              </w:rPr>
              <m:t>)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</m:nary>
        <m:r>
          <w:rPr>
            <w:rFonts w:ascii="Cambria Math" w:hAnsi="Cambria Math"/>
            <w:sz w:val="24"/>
            <w:szCs w:val="24"/>
          </w:rPr>
          <m:t>dΩ</m:t>
        </m:r>
      </m:oMath>
      <w:r w:rsidR="00F9530A" w:rsidRPr="00470248">
        <w:rPr>
          <w:rFonts w:eastAsiaTheme="minorEastAsia"/>
          <w:sz w:val="24"/>
          <w:szCs w:val="24"/>
        </w:rPr>
        <w:t xml:space="preserve"> </w:t>
      </w:r>
      <w:r w:rsidR="00F9530A" w:rsidRPr="00470248">
        <w:rPr>
          <w:rFonts w:eastAsiaTheme="minorEastAsia"/>
          <w:sz w:val="24"/>
          <w:szCs w:val="24"/>
        </w:rPr>
        <w:tab/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6C5AED5D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sz w:val="24"/>
          <w:szCs w:val="24"/>
        </w:rPr>
      </w:pPr>
      <w:r w:rsidRPr="00470248">
        <w:rPr>
          <w:sz w:val="24"/>
          <w:szCs w:val="24"/>
        </w:rPr>
        <w:t xml:space="preserve">Преобразуем слагаемое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(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div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λ∙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grad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u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</w:rPr>
              <m:t>)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</m:nary>
        <m:r>
          <w:rPr>
            <w:rFonts w:ascii="Cambria Math" w:hAnsi="Cambria Math"/>
            <w:sz w:val="24"/>
            <w:szCs w:val="24"/>
          </w:rPr>
          <m:t>dΩ</m:t>
        </m:r>
      </m:oMath>
      <w:r w:rsidRPr="00470248">
        <w:rPr>
          <w:rFonts w:eastAsiaTheme="minorEastAsia"/>
          <w:sz w:val="24"/>
          <w:szCs w:val="24"/>
        </w:rPr>
        <w:t xml:space="preserve"> с использованием формул Грина:</w:t>
      </w:r>
    </w:p>
    <w:p w14:paraId="775108FC" w14:textId="77777777" w:rsidR="00F9530A" w:rsidRPr="00470248" w:rsidRDefault="00851327" w:rsidP="00F9530A">
      <w:pPr>
        <w:tabs>
          <w:tab w:val="left" w:pos="8586"/>
        </w:tabs>
        <w:ind w:left="284" w:firstLine="425"/>
        <w:jc w:val="both"/>
        <w:rPr>
          <w:iCs/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u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v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+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u-f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F9530A" w:rsidRPr="00470248">
        <w:rPr>
          <w:rFonts w:eastAsiaTheme="minorEastAsia"/>
          <w:iCs/>
          <w:sz w:val="24"/>
          <w:szCs w:val="24"/>
        </w:rPr>
        <w:tab/>
        <w:t xml:space="preserve"> </w:t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7AD2A3A7" w14:textId="77777777" w:rsidR="00F9530A" w:rsidRPr="00470248" w:rsidRDefault="00F9530A" w:rsidP="00F9530A">
      <w:pPr>
        <w:ind w:left="284" w:firstLine="425"/>
        <w:jc w:val="both"/>
        <w:rPr>
          <w:sz w:val="24"/>
          <w:szCs w:val="24"/>
        </w:rPr>
      </w:pPr>
      <w:r w:rsidRPr="00470248"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∪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∪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470248">
        <w:rPr>
          <w:sz w:val="24"/>
          <w:szCs w:val="24"/>
        </w:rPr>
        <w:t xml:space="preserve"> границы, на которых заданы соответствующие краевые условия.</w:t>
      </w:r>
    </w:p>
    <w:p w14:paraId="7DDD4476" w14:textId="77777777" w:rsidR="00F9530A" w:rsidRPr="00470248" w:rsidRDefault="00F9530A" w:rsidP="00F9530A">
      <w:pPr>
        <w:ind w:left="284" w:firstLine="425"/>
        <w:jc w:val="both"/>
        <w:rPr>
          <w:sz w:val="24"/>
          <w:szCs w:val="24"/>
        </w:rPr>
      </w:pPr>
      <w:r w:rsidRPr="00470248">
        <w:rPr>
          <w:sz w:val="24"/>
          <w:szCs w:val="24"/>
        </w:rPr>
        <w:t xml:space="preserve">Интегралы по границам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470248">
        <w:rPr>
          <w:sz w:val="24"/>
          <w:szCs w:val="24"/>
        </w:rPr>
        <w:t xml:space="preserve"> можно преобразовать, воспользовавшись краевыми условиями:</w:t>
      </w:r>
    </w:p>
    <w:p w14:paraId="2C985A61" w14:textId="77777777" w:rsidR="00F9530A" w:rsidRPr="005F0367" w:rsidRDefault="00851327" w:rsidP="00F9530A">
      <w:pPr>
        <w:tabs>
          <w:tab w:val="left" w:pos="8586"/>
        </w:tabs>
        <w:ind w:left="284" w:firstLine="425"/>
        <w:jc w:val="both"/>
        <w:rPr>
          <w:iCs/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u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v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 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θ</m:t>
            </m:r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β(</m:t>
            </m:r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-</m:t>
            </m:r>
            <m:sSub>
              <m:sSub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β</m:t>
                </m:r>
              </m:sub>
            </m:sSub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)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+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u-f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F9530A" w:rsidRPr="00065BA3">
        <w:rPr>
          <w:rFonts w:eastAsiaTheme="minorEastAsia"/>
          <w:iCs/>
          <w:sz w:val="24"/>
          <w:szCs w:val="24"/>
        </w:rPr>
        <w:t xml:space="preserve">     </w:t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6BD00A49" w14:textId="77777777" w:rsidR="00F9530A" w:rsidRDefault="00F9530A" w:rsidP="00F9530A">
      <w:pPr>
        <w:tabs>
          <w:tab w:val="left" w:pos="8586"/>
        </w:tabs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>Поскольку на границе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065BA3">
        <w:rPr>
          <w:sz w:val="24"/>
          <w:szCs w:val="24"/>
        </w:rPr>
        <w:t xml:space="preserve"> краевыми условиями не определяется значение</w:t>
      </w:r>
      <w:r w:rsidRPr="00065BA3"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λ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n</m:t>
            </m:r>
          </m:den>
        </m:f>
      </m:oMath>
      <w:r w:rsidRPr="00065BA3">
        <w:rPr>
          <w:rFonts w:eastAsiaTheme="minorEastAsia"/>
          <w:iCs/>
          <w:color w:val="000000"/>
          <w:sz w:val="24"/>
          <w:szCs w:val="24"/>
          <w:shd w:val="clear" w:color="auto" w:fill="FFFFFF"/>
        </w:rPr>
        <w:t xml:space="preserve">, слагаемое </w:t>
      </w: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dS </m:t>
        </m:r>
      </m:oMath>
      <w:r w:rsidRPr="00065BA3">
        <w:rPr>
          <w:sz w:val="24"/>
          <w:szCs w:val="24"/>
        </w:rPr>
        <w:t xml:space="preserve">следует исключить из уравнения, потребовав, чтобы пространство пробный функций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065BA3">
        <w:rPr>
          <w:sz w:val="24"/>
          <w:szCs w:val="24"/>
        </w:rPr>
        <w:t xml:space="preserve"> содержало только функции, которые принимали бы нулевые значения на границе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065BA3">
        <w:rPr>
          <w:sz w:val="24"/>
          <w:szCs w:val="24"/>
        </w:rPr>
        <w:t>.</w:t>
      </w:r>
    </w:p>
    <w:p w14:paraId="27278490" w14:textId="77777777" w:rsidR="00F9530A" w:rsidRPr="00065BA3" w:rsidRDefault="00F9530A" w:rsidP="00F9530A">
      <w:pPr>
        <w:spacing w:after="0"/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 xml:space="preserve">В качестве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065BA3">
        <w:rPr>
          <w:sz w:val="24"/>
          <w:szCs w:val="24"/>
        </w:rPr>
        <w:t xml:space="preserve"> мы можем выбрать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</m:oMath>
      <w:r w:rsidRPr="00065BA3">
        <w:rPr>
          <w:sz w:val="24"/>
          <w:szCs w:val="24"/>
        </w:rPr>
        <w:t>.</w:t>
      </w:r>
    </w:p>
    <w:p w14:paraId="32154D79" w14:textId="77777777" w:rsidR="00F9530A" w:rsidRDefault="00F9530A" w:rsidP="00F9530A">
      <w:pPr>
        <w:spacing w:after="0"/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>Таким образом, получаем вариационное уравнение вида:</w:t>
      </w:r>
    </w:p>
    <w:p w14:paraId="7649E788" w14:textId="77777777" w:rsidR="00F9530A" w:rsidRPr="00C0554C" w:rsidRDefault="00851327" w:rsidP="00F9530A">
      <w:pPr>
        <w:spacing w:after="0"/>
        <w:ind w:left="284" w:firstLine="425"/>
        <w:jc w:val="both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u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0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u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0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=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202122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202122"/>
                      <w:sz w:val="24"/>
                      <w:szCs w:val="24"/>
                      <w:shd w:val="clear" w:color="auto" w:fill="FFFFFF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color w:val="202122"/>
                      <w:sz w:val="24"/>
                      <w:szCs w:val="24"/>
                      <w:shd w:val="clear" w:color="auto" w:fill="FFFFFF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m:rPr>
              <m:sty m:val="p"/>
            </m:rP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∀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∈</m:t>
          </m:r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</m:sSubSup>
        </m:oMath>
      </m:oMathPara>
    </w:p>
    <w:p w14:paraId="0C443EAD" w14:textId="77777777" w:rsidR="00F9530A" w:rsidRDefault="00F9530A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w:r w:rsidRPr="00C0554C">
        <w:rPr>
          <w:sz w:val="24"/>
          <w:szCs w:val="24"/>
        </w:rPr>
        <w:t xml:space="preserve">Получим аппроксимацию уравнения </w:t>
      </w:r>
      <w:proofErr w:type="spellStart"/>
      <w:r w:rsidRPr="00C0554C">
        <w:rPr>
          <w:sz w:val="24"/>
          <w:szCs w:val="24"/>
        </w:rPr>
        <w:t>Галёркина</w:t>
      </w:r>
      <w:proofErr w:type="spellEnd"/>
      <w:r w:rsidRPr="00C0554C">
        <w:rPr>
          <w:sz w:val="24"/>
          <w:szCs w:val="24"/>
        </w:rPr>
        <w:t xml:space="preserve"> на конечномерных подпространствах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  <m:r>
          <w:rPr>
            <w:rFonts w:ascii="Cambria Math" w:hAnsi="Cambria Math"/>
            <w:sz w:val="24"/>
            <w:szCs w:val="24"/>
          </w:rPr>
          <m:t xml:space="preserve"> и 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C0554C">
        <w:rPr>
          <w:sz w:val="24"/>
          <w:szCs w:val="24"/>
        </w:rPr>
        <w:t xml:space="preserve">, аппроксимирующих исходные пространства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/>
            <w:sz w:val="24"/>
            <w:szCs w:val="24"/>
          </w:rPr>
          <m:t xml:space="preserve"> и 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</m:oMath>
    </w:p>
    <w:p w14:paraId="31252679" w14:textId="77777777" w:rsidR="00F9530A" w:rsidRPr="00BF1F72" w:rsidRDefault="00851327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h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=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h</m:t>
              </m:r>
            </m:sup>
          </m:sSubSup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∈</m:t>
          </m:r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sup>
          </m:sSubSup>
        </m:oMath>
      </m:oMathPara>
    </w:p>
    <w:p w14:paraId="7941CF90" w14:textId="77777777" w:rsidR="00F9530A" w:rsidRDefault="00F9530A" w:rsidP="00F9530A">
      <w:pPr>
        <w:ind w:left="284" w:firstLine="425"/>
        <w:jc w:val="both"/>
        <w:rPr>
          <w:sz w:val="24"/>
          <w:szCs w:val="24"/>
        </w:rPr>
      </w:pPr>
      <w:r w:rsidRPr="00BF1F72">
        <w:rPr>
          <w:sz w:val="24"/>
          <w:szCs w:val="24"/>
        </w:rPr>
        <w:t xml:space="preserve">Поскольку любая функция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  <m:sup>
            <m:r>
              <w:rPr>
                <w:rFonts w:ascii="Cambria Math" w:hAnsi="Cambria Math"/>
                <w:sz w:val="24"/>
                <w:szCs w:val="24"/>
              </w:rPr>
              <m:t>h</m:t>
            </m:r>
          </m:sup>
        </m:sSup>
      </m:oMath>
      <w:r w:rsidRPr="00BF1F72">
        <w:rPr>
          <w:rFonts w:ascii="Cambria Math" w:hAnsi="Cambria Math" w:cs="Cambria Math"/>
          <w:sz w:val="24"/>
          <w:szCs w:val="24"/>
        </w:rPr>
        <w:t>∈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BF1F72">
        <w:rPr>
          <w:sz w:val="24"/>
          <w:szCs w:val="24"/>
        </w:rPr>
        <w:t xml:space="preserve"> может быть представлена в виде линейной комбинации</w:t>
      </w:r>
    </w:p>
    <w:p w14:paraId="6CC4BED2" w14:textId="77777777" w:rsidR="00F9530A" w:rsidRPr="00BB10E3" w:rsidRDefault="00851327" w:rsidP="00F9530A">
      <w:pPr>
        <w:ind w:left="284" w:firstLine="425"/>
        <w:jc w:val="center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h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24"/>
                  <w:szCs w:val="24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sub>
            <m:sup/>
            <m:e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sup>
              </m:sSup>
            </m:e>
          </m:nary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Ψ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,</m:t>
          </m:r>
        </m:oMath>
      </m:oMathPara>
    </w:p>
    <w:p w14:paraId="52D973B3" w14:textId="77777777" w:rsidR="00F9530A" w:rsidRPr="00BF1F72" w:rsidRDefault="00F9530A" w:rsidP="00F9530A">
      <w:pPr>
        <w:ind w:left="284" w:firstLine="425"/>
        <w:jc w:val="both"/>
        <w:rPr>
          <w:sz w:val="24"/>
          <w:szCs w:val="24"/>
        </w:rPr>
      </w:pPr>
      <w:r w:rsidRPr="00BF1F72">
        <w:rPr>
          <w:sz w:val="24"/>
          <w:szCs w:val="24"/>
        </w:rPr>
        <w:t xml:space="preserve"> вариационное уравнение эквивалентно следующей системе уравнений:</w:t>
      </w:r>
    </w:p>
    <w:p w14:paraId="7B388C24" w14:textId="77777777" w:rsidR="00F9530A" w:rsidRPr="00C0554C" w:rsidRDefault="00851327" w:rsidP="00F9530A">
      <w:pPr>
        <w:ind w:left="284" w:firstLine="425"/>
        <w:jc w:val="both"/>
        <w:rPr>
          <w:i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h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</m:t>
          </m:r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4365336B" w14:textId="77777777" w:rsidR="00F9530A" w:rsidRDefault="00F9530A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w:r w:rsidRPr="00DD6DDD">
        <w:rPr>
          <w:sz w:val="24"/>
          <w:szCs w:val="24"/>
        </w:rPr>
        <w:t xml:space="preserve">Поскольку </w:t>
      </w:r>
      <m:oMath>
        <m:sSup>
          <m:sSupPr>
            <m:ctrlPr>
              <w:rPr>
                <w:rFonts w:ascii="Cambria Math" w:hAnsi="Arial" w:cs="Arial"/>
                <w:i/>
                <w:color w:val="202122"/>
                <w:sz w:val="24"/>
                <w:szCs w:val="24"/>
                <w:shd w:val="clear" w:color="auto" w:fill="FFFFFF"/>
                <w:lang w:val="en-US"/>
              </w:rPr>
            </m:ctrlPr>
          </m:sSupPr>
          <m:e>
            <m:r>
              <w:rPr>
                <w:rFonts w:ascii="Cambria Math" w:hAnsi="Arial" w:cs="Arial"/>
                <w:color w:val="202122"/>
                <w:sz w:val="24"/>
                <w:szCs w:val="24"/>
                <w:shd w:val="clear" w:color="auto" w:fill="FFFFFF"/>
                <w:lang w:val="en-US"/>
              </w:rPr>
              <m:t>u</m:t>
            </m:r>
          </m:e>
          <m:sup>
            <m:r>
              <w:rPr>
                <w:rFonts w:ascii="Cambria Math" w:hAnsi="Cambria Math" w:cs="Cambria Math"/>
                <w:color w:val="202122"/>
                <w:sz w:val="24"/>
                <w:szCs w:val="24"/>
                <w:shd w:val="clear" w:color="auto" w:fill="FFFFFF"/>
              </w:rPr>
              <m:t>h</m:t>
            </m:r>
          </m:sup>
        </m:sSup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mbria Math"/>
                <w:color w:val="202124"/>
                <w:sz w:val="24"/>
                <w:szCs w:val="24"/>
                <w:shd w:val="clear" w:color="auto" w:fill="FFFFFF"/>
              </w:rPr>
              <m:t>∈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DD6DDD">
        <w:rPr>
          <w:sz w:val="24"/>
          <w:szCs w:val="24"/>
        </w:rPr>
        <w:t xml:space="preserve">, оно может быть представлено в виде линейной комбинации базисных функций пространства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DD6DDD">
        <w:rPr>
          <w:sz w:val="24"/>
          <w:szCs w:val="24"/>
        </w:rPr>
        <w:t>:</w:t>
      </w:r>
    </w:p>
    <w:p w14:paraId="1C7270E8" w14:textId="77777777" w:rsidR="00F9530A" w:rsidRPr="005F01DA" w:rsidRDefault="00851327" w:rsidP="00F9530A">
      <w:pPr>
        <w:ind w:left="284" w:firstLine="425"/>
        <w:jc w:val="center"/>
        <w:rPr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Arial" w:cs="Arial"/>
                  <w:i/>
                  <w:color w:val="202122"/>
                  <w:sz w:val="24"/>
                  <w:szCs w:val="24"/>
                  <w:shd w:val="clear" w:color="auto" w:fill="FFFFFF"/>
                  <w:lang w:val="en-US"/>
                </w:rPr>
              </m:ctrlPr>
            </m:sSupPr>
            <m:e>
              <m:r>
                <w:rPr>
                  <w:rFonts w:ascii="Cambria Math" w:hAnsi="Arial" w:cs="Arial"/>
                  <w:color w:val="202122"/>
                  <w:sz w:val="24"/>
                  <w:szCs w:val="24"/>
                  <w:shd w:val="clear" w:color="auto" w:fill="FFFFFF"/>
                  <w:lang w:val="en-US"/>
                </w:rPr>
                <m:t>u</m:t>
              </m:r>
            </m:e>
            <m:sup>
              <m:r>
                <w:rPr>
                  <w:rFonts w:ascii="Cambria Math" w:hAnsi="Cambria Math" w:cs="Cambria Math"/>
                  <w:color w:val="202122"/>
                  <w:sz w:val="24"/>
                  <w:szCs w:val="24"/>
                  <w:shd w:val="clear" w:color="auto" w:fill="FFFFFF"/>
                </w:rPr>
                <m:t>h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j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e>
          </m:nary>
        </m:oMath>
      </m:oMathPara>
    </w:p>
    <w:p w14:paraId="6D62305F" w14:textId="77777777" w:rsidR="00F9530A" w:rsidRPr="00DD6DDD" w:rsidRDefault="00F9530A" w:rsidP="00F9530A">
      <w:pPr>
        <w:ind w:left="284" w:firstLine="425"/>
        <w:jc w:val="both"/>
        <w:rPr>
          <w:sz w:val="24"/>
          <w:szCs w:val="24"/>
        </w:rPr>
      </w:pPr>
      <w:r w:rsidRPr="00DD6DDD">
        <w:rPr>
          <w:sz w:val="24"/>
          <w:szCs w:val="24"/>
        </w:rPr>
        <w:t>подставляя в прошлое уравнение, получим СЛАУ для компонент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Pr="00DD6DDD">
        <w:rPr>
          <w:sz w:val="24"/>
          <w:szCs w:val="24"/>
        </w:rPr>
        <w:t xml:space="preserve"> вектора весов </w:t>
      </w:r>
      <w:r w:rsidRPr="00DD6DDD">
        <w:rPr>
          <w:sz w:val="24"/>
          <w:szCs w:val="24"/>
          <w:lang w:val="en-US"/>
        </w:rPr>
        <w:t>q</w:t>
      </w:r>
      <w:r w:rsidRPr="00DD6DDD">
        <w:rPr>
          <w:sz w:val="24"/>
          <w:szCs w:val="24"/>
        </w:rPr>
        <w:t xml:space="preserve"> с индексами </w:t>
      </w:r>
      <m:oMath>
        <m:r>
          <w:rPr>
            <w:rFonts w:ascii="Cambria Math" w:hAnsi="Cambria Math"/>
            <w:sz w:val="24"/>
            <w:szCs w:val="24"/>
          </w:rPr>
          <m:t>j</m:t>
        </m:r>
        <m:r>
          <m:rPr>
            <m:sty m:val="p"/>
          </m:rP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DD6DDD">
        <w:rPr>
          <w:sz w:val="24"/>
          <w:szCs w:val="24"/>
        </w:rPr>
        <w:t>:</w:t>
      </w:r>
    </w:p>
    <w:p w14:paraId="6AE6A046" w14:textId="77777777" w:rsidR="00F9530A" w:rsidRPr="009153CA" w:rsidRDefault="00851327" w:rsidP="00F9530A">
      <w:pPr>
        <w:spacing w:after="0"/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λ∙</m:t>
                      </m:r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grad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∙</m:t>
                      </m:r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grad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Ω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γ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Ω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S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2C9F8FB2" w14:textId="77777777" w:rsidR="00F9530A" w:rsidRDefault="00F9530A" w:rsidP="00F9530A">
      <w:pPr>
        <w:ind w:left="284" w:firstLine="425"/>
        <w:jc w:val="both"/>
        <w:rPr>
          <w:sz w:val="24"/>
          <w:szCs w:val="24"/>
        </w:rPr>
      </w:pPr>
      <w:r w:rsidRPr="009153CA">
        <w:rPr>
          <w:sz w:val="24"/>
          <w:szCs w:val="24"/>
        </w:rPr>
        <w:t xml:space="preserve">Поскольку исходная задача рассматривается в декартовой системе координат, то </w:t>
      </w:r>
    </w:p>
    <w:p w14:paraId="005879A8" w14:textId="447CF4D1" w:rsidR="00F9530A" w:rsidRPr="009C15D0" w:rsidRDefault="00F9530A" w:rsidP="00F9530A">
      <w:pPr>
        <w:ind w:left="284" w:firstLine="425"/>
        <w:jc w:val="both"/>
        <w:rPr>
          <w:b/>
          <w:bCs/>
          <w:sz w:val="24"/>
          <w:szCs w:val="24"/>
        </w:rPr>
      </w:pP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w:lastRenderedPageBreak/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 xml:space="preserve">= 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x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,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y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,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z</m:t>
                </m:r>
              </m:den>
            </m:f>
          </m:e>
        </m:d>
      </m:oMath>
      <w:r w:rsidRPr="009C15D0"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 </w:t>
      </w:r>
      <w:r>
        <w:rPr>
          <w:rFonts w:eastAsiaTheme="minorEastAsia"/>
          <w:color w:val="000000"/>
          <w:sz w:val="24"/>
          <w:szCs w:val="24"/>
          <w:shd w:val="clear" w:color="auto" w:fill="FFFFFF"/>
        </w:rPr>
        <w:t>и, соответственно</w:t>
      </w:r>
      <w:r w:rsidRPr="009C15D0"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: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∙</m:t>
        </m:r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v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=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x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v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x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+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y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v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y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+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z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z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 xml:space="preserve"> </m:t>
        </m:r>
      </m:oMath>
    </w:p>
    <w:p w14:paraId="5D3FDB46" w14:textId="77777777" w:rsidR="00F9530A" w:rsidRDefault="00F9530A" w:rsidP="00F9530A">
      <w:pPr>
        <w:spacing w:after="0"/>
        <w:ind w:left="284" w:firstLine="425"/>
        <w:jc w:val="both"/>
        <w:rPr>
          <w:rFonts w:eastAsiaTheme="minorEastAsia"/>
          <w:iCs/>
          <w:sz w:val="24"/>
          <w:szCs w:val="24"/>
          <w:lang w:val="en-US"/>
        </w:rPr>
      </w:pPr>
      <w:r>
        <w:rPr>
          <w:rFonts w:eastAsiaTheme="minorEastAsia"/>
          <w:iCs/>
          <w:sz w:val="24"/>
          <w:szCs w:val="24"/>
        </w:rPr>
        <w:t>Отсюда получаем</w:t>
      </w:r>
      <w:r>
        <w:rPr>
          <w:rFonts w:eastAsiaTheme="minorEastAsia"/>
          <w:iCs/>
          <w:sz w:val="24"/>
          <w:szCs w:val="24"/>
          <w:lang w:val="en-US"/>
        </w:rPr>
        <w:t>:</w:t>
      </w:r>
    </w:p>
    <w:p w14:paraId="75CC03F0" w14:textId="1472CC46" w:rsidR="00F9530A" w:rsidRPr="003613CD" w:rsidRDefault="00851327" w:rsidP="00F9530A">
      <w:pPr>
        <w:spacing w:after="0"/>
        <w:ind w:left="284" w:firstLine="425"/>
        <w:jc w:val="both"/>
        <w:rPr>
          <w:rFonts w:eastAsiaTheme="minorEastAsia"/>
          <w:iCs/>
          <w:sz w:val="24"/>
          <w:szCs w:val="24"/>
          <w:lang w:val="en-US"/>
        </w:rPr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λ∙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x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y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y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z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z</m:t>
                              </m:r>
                            </m:den>
                          </m:f>
                        </m:e>
                      </m:d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γ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dz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dz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2EC011EA" w14:textId="082EEADC" w:rsidR="00F9530A" w:rsidRDefault="00F9530A" w:rsidP="00F9530A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proofErr w:type="spellStart"/>
      <w:r>
        <w:rPr>
          <w:rFonts w:cstheme="minorHAnsi"/>
          <w:i/>
          <w:iCs/>
          <w:sz w:val="24"/>
          <w:szCs w:val="24"/>
          <w:u w:val="single"/>
        </w:rPr>
        <w:t>Конечноэлементная</w:t>
      </w:r>
      <w:proofErr w:type="spellEnd"/>
      <w:r>
        <w:rPr>
          <w:rFonts w:cstheme="minorHAnsi"/>
          <w:i/>
          <w:iCs/>
          <w:sz w:val="24"/>
          <w:szCs w:val="24"/>
          <w:u w:val="single"/>
        </w:rPr>
        <w:t xml:space="preserve"> дискретизация и переход к локальным матрицами</w:t>
      </w:r>
    </w:p>
    <w:p w14:paraId="06BCCB5F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>Определим на прямой призме, в основани</w:t>
      </w:r>
      <w:r>
        <w:rPr>
          <w:sz w:val="24"/>
          <w:szCs w:val="24"/>
        </w:rPr>
        <w:t>и</w:t>
      </w:r>
      <w:r w:rsidRPr="007C0231">
        <w:rPr>
          <w:sz w:val="24"/>
          <w:szCs w:val="24"/>
        </w:rPr>
        <w:t xml:space="preserve"> которой лежит четырехугольник</w:t>
      </w:r>
      <w:r>
        <w:rPr>
          <w:sz w:val="24"/>
          <w:szCs w:val="24"/>
        </w:rPr>
        <w:t>,</w:t>
      </w:r>
      <w:r w:rsidRPr="007C0231">
        <w:rPr>
          <w:sz w:val="24"/>
          <w:szCs w:val="24"/>
        </w:rPr>
        <w:t xml:space="preserve"> область </w:t>
      </w:r>
      <w:r w:rsidRPr="007C0231">
        <w:rPr>
          <w:position w:val="-12"/>
          <w:sz w:val="24"/>
          <w:szCs w:val="24"/>
        </w:rPr>
        <w:object w:dxaOrig="380" w:dyaOrig="360" w14:anchorId="49F0EE9A">
          <v:shape id="_x0000_i1027" type="#_x0000_t75" style="width:18.75pt;height:18pt" o:ole="">
            <v:imagedata r:id="rId14" o:title=""/>
          </v:shape>
          <o:OLEObject Type="Embed" ProgID="Equation.DSMT4" ShapeID="_x0000_i1027" DrawAspect="Content" ObjectID="_1764713602" r:id="rId15"/>
        </w:object>
      </w:r>
      <w:r w:rsidRPr="007C0231">
        <w:rPr>
          <w:sz w:val="24"/>
          <w:szCs w:val="24"/>
        </w:rPr>
        <w:t xml:space="preserve"> с вершинами </w:t>
      </w:r>
    </w:p>
    <w:p w14:paraId="13D29F7B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noProof/>
          <w:sz w:val="24"/>
          <w:szCs w:val="24"/>
        </w:rPr>
        <w:drawing>
          <wp:inline distT="0" distB="0" distL="0" distR="0" wp14:anchorId="3515350F" wp14:editId="09A14862">
            <wp:extent cx="1478051" cy="1622066"/>
            <wp:effectExtent l="0" t="0" r="825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85554" cy="163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CEC5B" w14:textId="77777777" w:rsidR="00885C53" w:rsidRDefault="00885C53" w:rsidP="00885C53">
      <w:pPr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8940" w:dyaOrig="400" w14:anchorId="3AFE6416">
          <v:shape id="_x0000_i1028" type="#_x0000_t75" style="width:447pt;height:19.5pt" o:ole="">
            <v:imagedata r:id="rId17" o:title=""/>
          </v:shape>
          <o:OLEObject Type="Embed" ProgID="Equation.DSMT4" ShapeID="_x0000_i1028" DrawAspect="Content" ObjectID="_1764713603" r:id="rId18"/>
        </w:object>
      </w:r>
      <w:r w:rsidRPr="007C0231">
        <w:rPr>
          <w:sz w:val="24"/>
          <w:szCs w:val="24"/>
        </w:rPr>
        <w:t xml:space="preserve">и восемь линейных базисных функций </w:t>
      </w:r>
      <w:r w:rsidRPr="007C0231">
        <w:rPr>
          <w:position w:val="-12"/>
          <w:sz w:val="24"/>
          <w:szCs w:val="24"/>
        </w:rPr>
        <w:object w:dxaOrig="1020" w:dyaOrig="360" w14:anchorId="4C52672C">
          <v:shape id="_x0000_i1029" type="#_x0000_t75" style="width:50.25pt;height:18pt" o:ole="">
            <v:imagedata r:id="rId19" o:title=""/>
          </v:shape>
          <o:OLEObject Type="Embed" ProgID="Equation.DSMT4" ShapeID="_x0000_i1029" DrawAspect="Content" ObjectID="_1764713604" r:id="rId20"/>
        </w:object>
      </w:r>
      <w:r w:rsidRPr="007C0231">
        <w:rPr>
          <w:sz w:val="24"/>
          <w:szCs w:val="24"/>
        </w:rPr>
        <w:t>, равных единице в одной вершине призмы с соответствующим номером и нулю во всех остальных</w:t>
      </w:r>
      <w:r>
        <w:rPr>
          <w:sz w:val="24"/>
          <w:szCs w:val="24"/>
        </w:rPr>
        <w:t>, которые в свою очередь состоят из:</w:t>
      </w:r>
    </w:p>
    <w:p w14:paraId="46441B27" w14:textId="77777777" w:rsidR="00885C53" w:rsidRPr="007A0797" w:rsidRDefault="00885C53" w:rsidP="00885C53">
      <w:pPr>
        <w:pStyle w:val="af8"/>
        <w:numPr>
          <w:ilvl w:val="0"/>
          <w:numId w:val="21"/>
        </w:numPr>
        <w:ind w:left="284"/>
        <w:rPr>
          <w:sz w:val="24"/>
          <w:szCs w:val="24"/>
        </w:rPr>
      </w:pPr>
      <w:r w:rsidRPr="007A0797">
        <w:rPr>
          <w:sz w:val="24"/>
          <w:szCs w:val="24"/>
        </w:rPr>
        <w:t xml:space="preserve">Двумерных линейных базисных функции </w:t>
      </w:r>
      <w:r w:rsidRPr="007C0231">
        <w:rPr>
          <w:position w:val="-12"/>
        </w:rPr>
        <w:object w:dxaOrig="3320" w:dyaOrig="400" w14:anchorId="104CF242">
          <v:shape id="_x0000_i1030" type="#_x0000_t75" style="width:165.65pt;height:19.5pt" o:ole="">
            <v:imagedata r:id="rId21" o:title=""/>
          </v:shape>
          <o:OLEObject Type="Embed" ProgID="Equation.DSMT4" ShapeID="_x0000_i1030" DrawAspect="Content" ObjectID="_1764713605" r:id="rId22"/>
        </w:object>
      </w:r>
      <w:r w:rsidRPr="007A0797">
        <w:rPr>
          <w:sz w:val="24"/>
          <w:szCs w:val="24"/>
        </w:rPr>
        <w:t xml:space="preserve">, заданных на двумерном четырехугольнике </w:t>
      </w:r>
      <w:r w:rsidRPr="007C0231">
        <w:rPr>
          <w:position w:val="-12"/>
        </w:rPr>
        <w:object w:dxaOrig="380" w:dyaOrig="380" w14:anchorId="72F67756">
          <v:shape id="_x0000_i1031" type="#_x0000_t75" style="width:18.75pt;height:18.75pt" o:ole="">
            <v:imagedata r:id="rId23" o:title=""/>
          </v:shape>
          <o:OLEObject Type="Embed" ProgID="Equation.DSMT4" ShapeID="_x0000_i1031" DrawAspect="Content" ObjectID="_1764713606" r:id="rId24"/>
        </w:object>
      </w:r>
      <w:r w:rsidRPr="007A0797">
        <w:rPr>
          <w:sz w:val="24"/>
          <w:szCs w:val="24"/>
        </w:rPr>
        <w:t xml:space="preserve"> с вершинами </w:t>
      </w:r>
      <w:r w:rsidRPr="007C0231">
        <w:rPr>
          <w:position w:val="-14"/>
        </w:rPr>
        <w:object w:dxaOrig="3320" w:dyaOrig="400" w14:anchorId="744D0245">
          <v:shape id="_x0000_i1032" type="#_x0000_t75" style="width:165.65pt;height:19.5pt" o:ole="">
            <v:imagedata r:id="rId25" o:title=""/>
          </v:shape>
          <o:OLEObject Type="Embed" ProgID="Equation.DSMT4" ShapeID="_x0000_i1032" DrawAspect="Content" ObjectID="_1764713607" r:id="rId26"/>
        </w:object>
      </w:r>
      <w:r w:rsidRPr="007A0797">
        <w:rPr>
          <w:sz w:val="24"/>
          <w:szCs w:val="24"/>
        </w:rPr>
        <w:t xml:space="preserve"> являющимся основанием призмы </w:t>
      </w:r>
      <w:r w:rsidRPr="007C0231">
        <w:rPr>
          <w:position w:val="-12"/>
        </w:rPr>
        <w:object w:dxaOrig="380" w:dyaOrig="360" w14:anchorId="495CFDCA">
          <v:shape id="_x0000_i1033" type="#_x0000_t75" style="width:18.75pt;height:18pt" o:ole="">
            <v:imagedata r:id="rId14" o:title=""/>
          </v:shape>
          <o:OLEObject Type="Embed" ProgID="Equation.DSMT4" ShapeID="_x0000_i1033" DrawAspect="Content" ObjectID="_1764713608" r:id="rId27"/>
        </w:object>
      </w:r>
      <w:r w:rsidRPr="007A0797">
        <w:rPr>
          <w:sz w:val="24"/>
          <w:szCs w:val="24"/>
        </w:rPr>
        <w:t>, равные единице в одной из этих вершин и нулю в остальных</w:t>
      </w:r>
    </w:p>
    <w:p w14:paraId="3DD27492" w14:textId="77777777" w:rsidR="00885C53" w:rsidRPr="007A0797" w:rsidRDefault="00885C53" w:rsidP="00885C53">
      <w:pPr>
        <w:pStyle w:val="af8"/>
        <w:numPr>
          <w:ilvl w:val="0"/>
          <w:numId w:val="21"/>
        </w:numPr>
        <w:ind w:left="284"/>
        <w:rPr>
          <w:sz w:val="24"/>
          <w:szCs w:val="24"/>
        </w:rPr>
      </w:pPr>
      <w:r w:rsidRPr="007A0797">
        <w:rPr>
          <w:sz w:val="24"/>
          <w:szCs w:val="24"/>
        </w:rPr>
        <w:t xml:space="preserve">Одномерных линейных базисных функций на отрезке </w:t>
      </w:r>
      <w:r w:rsidRPr="007C0231">
        <w:rPr>
          <w:position w:val="-14"/>
        </w:rPr>
        <w:object w:dxaOrig="700" w:dyaOrig="400" w14:anchorId="0F80F771">
          <v:shape id="_x0000_i1034" type="#_x0000_t75" style="width:35.25pt;height:19.5pt" o:ole="">
            <v:imagedata r:id="rId28" o:title=""/>
          </v:shape>
          <o:OLEObject Type="Embed" ProgID="Equation.DSMT4" ShapeID="_x0000_i1034" DrawAspect="Content" ObjectID="_1764713609" r:id="rId29"/>
        </w:object>
      </w:r>
      <w:r w:rsidRPr="007A0797">
        <w:rPr>
          <w:sz w:val="24"/>
          <w:szCs w:val="24"/>
        </w:rPr>
        <w:t>, равные единице в одном из концов</w:t>
      </w:r>
    </w:p>
    <w:p w14:paraId="4DCED0DE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30"/>
          <w:sz w:val="24"/>
          <w:szCs w:val="24"/>
        </w:rPr>
        <w:object w:dxaOrig="3860" w:dyaOrig="680" w14:anchorId="61A16159">
          <v:shape id="_x0000_i1035" type="#_x0000_t75" style="width:192.8pt;height:33.75pt" o:ole="">
            <v:imagedata r:id="rId30" o:title=""/>
          </v:shape>
          <o:OLEObject Type="Embed" ProgID="Equation.DSMT4" ShapeID="_x0000_i1035" DrawAspect="Content" ObjectID="_1764713610" r:id="rId31"/>
        </w:object>
      </w:r>
    </w:p>
    <w:p w14:paraId="122FA799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Тогда функция </w:t>
      </w:r>
      <w:r w:rsidRPr="007C0231">
        <w:rPr>
          <w:position w:val="-12"/>
          <w:sz w:val="24"/>
          <w:szCs w:val="24"/>
        </w:rPr>
        <w:object w:dxaOrig="1020" w:dyaOrig="360" w14:anchorId="07206F1F">
          <v:shape id="_x0000_i1036" type="#_x0000_t75" style="width:50.25pt;height:18pt" o:ole="">
            <v:imagedata r:id="rId19" o:title=""/>
          </v:shape>
          <o:OLEObject Type="Embed" ProgID="Equation.DSMT4" ShapeID="_x0000_i1036" DrawAspect="Content" ObjectID="_1764713611" r:id="rId32"/>
        </w:object>
      </w:r>
      <w:r w:rsidRPr="007C0231">
        <w:rPr>
          <w:sz w:val="24"/>
          <w:szCs w:val="24"/>
        </w:rPr>
        <w:t>, можно записать в следующем виде:</w:t>
      </w:r>
    </w:p>
    <w:p w14:paraId="493D4EFB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2860" w:dyaOrig="420" w14:anchorId="0253BF4C">
          <v:shape id="_x0000_i1037" type="#_x0000_t75" style="width:143.3pt;height:21.75pt" o:ole="">
            <v:imagedata r:id="rId33" o:title=""/>
          </v:shape>
          <o:OLEObject Type="Embed" ProgID="Equation.DSMT4" ShapeID="_x0000_i1037" DrawAspect="Content" ObjectID="_1764713612" r:id="rId34"/>
        </w:object>
      </w:r>
    </w:p>
    <w:p w14:paraId="500BC814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Где </w:t>
      </w:r>
      <w:r w:rsidRPr="007C0231">
        <w:rPr>
          <w:position w:val="-10"/>
          <w:sz w:val="24"/>
          <w:szCs w:val="24"/>
        </w:rPr>
        <w:object w:dxaOrig="480" w:dyaOrig="320" w14:anchorId="61DE8194">
          <v:shape id="_x0000_i1038" type="#_x0000_t75" style="width:24pt;height:16.5pt" o:ole="">
            <v:imagedata r:id="rId35" o:title=""/>
          </v:shape>
          <o:OLEObject Type="Embed" ProgID="Equation.DSMT4" ShapeID="_x0000_i1038" DrawAspect="Content" ObjectID="_1764713613" r:id="rId36"/>
        </w:object>
      </w:r>
      <w:r w:rsidRPr="007C0231">
        <w:rPr>
          <w:sz w:val="24"/>
          <w:szCs w:val="24"/>
        </w:rPr>
        <w:t xml:space="preserve"> и </w:t>
      </w:r>
      <w:r w:rsidRPr="007C0231">
        <w:rPr>
          <w:position w:val="-10"/>
          <w:sz w:val="24"/>
          <w:szCs w:val="24"/>
        </w:rPr>
        <w:object w:dxaOrig="440" w:dyaOrig="320" w14:anchorId="301DE2BC">
          <v:shape id="_x0000_i1039" type="#_x0000_t75" style="width:21.75pt;height:16.5pt" o:ole="">
            <v:imagedata r:id="rId37" o:title=""/>
          </v:shape>
          <o:OLEObject Type="Embed" ProgID="Equation.DSMT4" ShapeID="_x0000_i1039" DrawAspect="Content" ObjectID="_1764713614" r:id="rId38"/>
        </w:object>
      </w:r>
      <w:r w:rsidRPr="007C0231">
        <w:rPr>
          <w:sz w:val="24"/>
          <w:szCs w:val="24"/>
        </w:rPr>
        <w:t xml:space="preserve"> определяются по таблице,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38"/>
        <w:gridCol w:w="1038"/>
        <w:gridCol w:w="1038"/>
        <w:gridCol w:w="1038"/>
        <w:gridCol w:w="1038"/>
        <w:gridCol w:w="1038"/>
        <w:gridCol w:w="1039"/>
        <w:gridCol w:w="1039"/>
        <w:gridCol w:w="1039"/>
      </w:tblGrid>
      <w:tr w:rsidR="00885C53" w:rsidRPr="007C0231" w14:paraId="1A79CED1" w14:textId="77777777" w:rsidTr="00686476">
        <w:tc>
          <w:tcPr>
            <w:tcW w:w="1038" w:type="dxa"/>
          </w:tcPr>
          <w:p w14:paraId="6F077962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position w:val="-6"/>
                <w:sz w:val="24"/>
                <w:szCs w:val="24"/>
              </w:rPr>
              <w:object w:dxaOrig="139" w:dyaOrig="260" w14:anchorId="05901A38">
                <v:shape id="_x0000_i1040" type="#_x0000_t75" style="width:6.75pt;height:12.75pt" o:ole="">
                  <v:imagedata r:id="rId39" o:title=""/>
                </v:shape>
                <o:OLEObject Type="Embed" ProgID="Equation.DSMT4" ShapeID="_x0000_i1040" DrawAspect="Content" ObjectID="_1764713615" r:id="rId40"/>
              </w:object>
            </w:r>
          </w:p>
        </w:tc>
        <w:tc>
          <w:tcPr>
            <w:tcW w:w="1038" w:type="dxa"/>
          </w:tcPr>
          <w:p w14:paraId="0CC8A7CE" w14:textId="77777777" w:rsidR="00885C53" w:rsidRPr="00101CDA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</w:rPr>
              <w:t>1</w:t>
            </w:r>
          </w:p>
        </w:tc>
        <w:tc>
          <w:tcPr>
            <w:tcW w:w="1038" w:type="dxa"/>
          </w:tcPr>
          <w:p w14:paraId="08DA3F6A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2</w:t>
            </w:r>
          </w:p>
        </w:tc>
        <w:tc>
          <w:tcPr>
            <w:tcW w:w="1038" w:type="dxa"/>
          </w:tcPr>
          <w:p w14:paraId="37BF741D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3</w:t>
            </w:r>
          </w:p>
        </w:tc>
        <w:tc>
          <w:tcPr>
            <w:tcW w:w="1038" w:type="dxa"/>
          </w:tcPr>
          <w:p w14:paraId="46D655A0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4</w:t>
            </w:r>
          </w:p>
        </w:tc>
        <w:tc>
          <w:tcPr>
            <w:tcW w:w="1038" w:type="dxa"/>
          </w:tcPr>
          <w:p w14:paraId="279FB3D8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5</w:t>
            </w:r>
          </w:p>
        </w:tc>
        <w:tc>
          <w:tcPr>
            <w:tcW w:w="1039" w:type="dxa"/>
          </w:tcPr>
          <w:p w14:paraId="34C31B58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6</w:t>
            </w:r>
          </w:p>
        </w:tc>
        <w:tc>
          <w:tcPr>
            <w:tcW w:w="1039" w:type="dxa"/>
          </w:tcPr>
          <w:p w14:paraId="3BFCC973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7</w:t>
            </w:r>
          </w:p>
        </w:tc>
        <w:tc>
          <w:tcPr>
            <w:tcW w:w="1039" w:type="dxa"/>
          </w:tcPr>
          <w:p w14:paraId="6BC90961" w14:textId="77777777" w:rsidR="00885C53" w:rsidRPr="00C14E19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</w:tr>
      <w:tr w:rsidR="00885C53" w:rsidRPr="007C0231" w14:paraId="70BBB75E" w14:textId="77777777" w:rsidTr="00686476">
        <w:tc>
          <w:tcPr>
            <w:tcW w:w="1038" w:type="dxa"/>
          </w:tcPr>
          <w:p w14:paraId="4DFFF613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position w:val="-10"/>
                <w:sz w:val="24"/>
                <w:szCs w:val="24"/>
              </w:rPr>
              <w:object w:dxaOrig="480" w:dyaOrig="320" w14:anchorId="044A9A9B">
                <v:shape id="_x0000_i1041" type="#_x0000_t75" style="width:24pt;height:16.5pt" o:ole="">
                  <v:imagedata r:id="rId35" o:title=""/>
                </v:shape>
                <o:OLEObject Type="Embed" ProgID="Equation.DSMT4" ShapeID="_x0000_i1041" DrawAspect="Content" ObjectID="_1764713616" r:id="rId41"/>
              </w:object>
            </w:r>
          </w:p>
        </w:tc>
        <w:tc>
          <w:tcPr>
            <w:tcW w:w="1038" w:type="dxa"/>
          </w:tcPr>
          <w:p w14:paraId="6F90220C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07771CD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8" w:type="dxa"/>
          </w:tcPr>
          <w:p w14:paraId="7F9984D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38" w:type="dxa"/>
          </w:tcPr>
          <w:p w14:paraId="3F8B3E0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038" w:type="dxa"/>
          </w:tcPr>
          <w:p w14:paraId="5BD72BF1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9" w:type="dxa"/>
          </w:tcPr>
          <w:p w14:paraId="68BDAC7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4F8F45D9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39" w:type="dxa"/>
          </w:tcPr>
          <w:p w14:paraId="46777B2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4</w:t>
            </w:r>
          </w:p>
        </w:tc>
      </w:tr>
      <w:tr w:rsidR="00885C53" w:rsidRPr="007C0231" w14:paraId="3EDA4D45" w14:textId="77777777" w:rsidTr="00686476">
        <w:tc>
          <w:tcPr>
            <w:tcW w:w="1038" w:type="dxa"/>
          </w:tcPr>
          <w:p w14:paraId="6C768031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position w:val="-10"/>
                <w:sz w:val="24"/>
                <w:szCs w:val="24"/>
              </w:rPr>
              <w:object w:dxaOrig="440" w:dyaOrig="320" w14:anchorId="3D19F1FE">
                <v:shape id="_x0000_i1042" type="#_x0000_t75" style="width:21.75pt;height:16.5pt" o:ole="">
                  <v:imagedata r:id="rId37" o:title=""/>
                </v:shape>
                <o:OLEObject Type="Embed" ProgID="Equation.DSMT4" ShapeID="_x0000_i1042" DrawAspect="Content" ObjectID="_1764713617" r:id="rId42"/>
              </w:object>
            </w:r>
          </w:p>
        </w:tc>
        <w:tc>
          <w:tcPr>
            <w:tcW w:w="1038" w:type="dxa"/>
          </w:tcPr>
          <w:p w14:paraId="1920B92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176B256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0486579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30DA91F9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4C1EC2B1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531FD3D8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070EF39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63A4A852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</w:tr>
    </w:tbl>
    <w:p w14:paraId="413B9F52" w14:textId="275BDDA3" w:rsidR="00781A46" w:rsidRDefault="00781A46" w:rsidP="00885C53">
      <w:pPr>
        <w:rPr>
          <w:sz w:val="24"/>
          <w:szCs w:val="24"/>
        </w:rPr>
      </w:pPr>
    </w:p>
    <w:p w14:paraId="0A528FAF" w14:textId="77777777" w:rsidR="00781A46" w:rsidRPr="007C0231" w:rsidRDefault="00781A46" w:rsidP="00885C53">
      <w:pPr>
        <w:rPr>
          <w:sz w:val="24"/>
          <w:szCs w:val="24"/>
        </w:rPr>
      </w:pPr>
    </w:p>
    <w:p w14:paraId="5CF56431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lastRenderedPageBreak/>
        <w:t>либо по следующим формулам</w:t>
      </w:r>
    </w:p>
    <w:p w14:paraId="34B970D2" w14:textId="1BE9270D" w:rsidR="00885C53" w:rsidRDefault="00885C53" w:rsidP="00781A46">
      <w:pPr>
        <w:jc w:val="center"/>
        <w:rPr>
          <w:sz w:val="24"/>
          <w:szCs w:val="24"/>
        </w:rPr>
      </w:pPr>
      <w:r w:rsidRPr="007C0231">
        <w:rPr>
          <w:position w:val="-28"/>
          <w:sz w:val="24"/>
          <w:szCs w:val="24"/>
        </w:rPr>
        <w:object w:dxaOrig="4940" w:dyaOrig="680" w14:anchorId="27657444">
          <v:shape id="_x0000_i1043" type="#_x0000_t75" style="width:246.75pt;height:33.75pt" o:ole="">
            <v:imagedata r:id="rId43" o:title=""/>
          </v:shape>
          <o:OLEObject Type="Embed" ProgID="Equation.DSMT4" ShapeID="_x0000_i1043" DrawAspect="Content" ObjectID="_1764713618" r:id="rId44"/>
        </w:object>
      </w:r>
    </w:p>
    <w:p w14:paraId="4929EE0C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Рассмотрим повнимательнее локальные базисные функции </w:t>
      </w:r>
      <w:r w:rsidRPr="007C0231">
        <w:rPr>
          <w:position w:val="-12"/>
          <w:sz w:val="24"/>
          <w:szCs w:val="24"/>
        </w:rPr>
        <w:object w:dxaOrig="760" w:dyaOrig="400" w14:anchorId="7A2A2A1E">
          <v:shape id="_x0000_i1044" type="#_x0000_t75" style="width:38.25pt;height:19.5pt" o:ole="">
            <v:imagedata r:id="rId45" o:title=""/>
          </v:shape>
          <o:OLEObject Type="Embed" ProgID="Equation.DSMT4" ShapeID="_x0000_i1044" DrawAspect="Content" ObjectID="_1764713619" r:id="rId46"/>
        </w:object>
      </w:r>
      <w:r w:rsidRPr="007C0231">
        <w:rPr>
          <w:sz w:val="24"/>
          <w:szCs w:val="24"/>
        </w:rPr>
        <w:t xml:space="preserve"> на четырехугольнике с вершинами  </w:t>
      </w:r>
      <w:r w:rsidRPr="007C0231">
        <w:rPr>
          <w:position w:val="-14"/>
          <w:sz w:val="24"/>
          <w:szCs w:val="24"/>
        </w:rPr>
        <w:object w:dxaOrig="1540" w:dyaOrig="400" w14:anchorId="3E9EC3CC">
          <v:shape id="_x0000_i1045" type="#_x0000_t75" style="width:76.55pt;height:19.5pt" o:ole="">
            <v:imagedata r:id="rId47" o:title=""/>
          </v:shape>
          <o:OLEObject Type="Embed" ProgID="Equation.DSMT4" ShapeID="_x0000_i1045" DrawAspect="Content" ObjectID="_1764713620" r:id="rId48"/>
        </w:object>
      </w:r>
      <w:r w:rsidRPr="007C0231">
        <w:rPr>
          <w:sz w:val="24"/>
          <w:szCs w:val="24"/>
        </w:rPr>
        <w:t>. При этом вершины должны быть</w:t>
      </w:r>
      <w:r>
        <w:rPr>
          <w:sz w:val="24"/>
          <w:szCs w:val="24"/>
        </w:rPr>
        <w:t xml:space="preserve"> пронумерованы так, чтобы на одной стороне четырехугольника не лежали первая и четвертая вершина (и соответственно вторая и третья)</w:t>
      </w:r>
    </w:p>
    <w:p w14:paraId="689E2051" w14:textId="77777777" w:rsidR="00885C53" w:rsidRDefault="00885C53" w:rsidP="00885C53">
      <w:pPr>
        <w:jc w:val="center"/>
        <w:rPr>
          <w:sz w:val="24"/>
          <w:szCs w:val="24"/>
        </w:rPr>
      </w:pPr>
      <w:r w:rsidRPr="007C0231">
        <w:rPr>
          <w:noProof/>
          <w:sz w:val="24"/>
          <w:szCs w:val="24"/>
        </w:rPr>
        <w:drawing>
          <wp:inline distT="0" distB="0" distL="0" distR="0" wp14:anchorId="0B629978" wp14:editId="60A6371B">
            <wp:extent cx="2048456" cy="1574359"/>
            <wp:effectExtent l="0" t="0" r="9525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054824" cy="1579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ABB17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Построим на четырехугольном конечном элементе </w:t>
      </w:r>
      <w:r w:rsidRPr="007C0231">
        <w:rPr>
          <w:position w:val="-12"/>
          <w:sz w:val="24"/>
          <w:szCs w:val="24"/>
        </w:rPr>
        <w:object w:dxaOrig="380" w:dyaOrig="380" w14:anchorId="6BCA4F89">
          <v:shape id="_x0000_i1046" type="#_x0000_t75" style="width:18.75pt;height:18.75pt" o:ole="">
            <v:imagedata r:id="rId23" o:title=""/>
          </v:shape>
          <o:OLEObject Type="Embed" ProgID="Equation.DSMT4" ShapeID="_x0000_i1046" DrawAspect="Content" ObjectID="_1764713621" r:id="rId50"/>
        </w:object>
      </w:r>
      <w:r>
        <w:rPr>
          <w:sz w:val="24"/>
          <w:szCs w:val="24"/>
        </w:rPr>
        <w:t xml:space="preserve"> локальные базисные функции с помощью билинейных функций, заданных на шаблонном элементе </w:t>
      </w:r>
      <w:r w:rsidRPr="007C0231">
        <w:rPr>
          <w:position w:val="-12"/>
          <w:sz w:val="24"/>
          <w:szCs w:val="24"/>
        </w:rPr>
        <w:object w:dxaOrig="380" w:dyaOrig="380" w14:anchorId="4B5A2039">
          <v:shape id="_x0000_i1047" type="#_x0000_t75" style="width:18.75pt;height:18.75pt" o:ole="">
            <v:imagedata r:id="rId51" o:title=""/>
          </v:shape>
          <o:OLEObject Type="Embed" ProgID="Equation.DSMT4" ShapeID="_x0000_i1047" DrawAspect="Content" ObjectID="_1764713622" r:id="rId52"/>
        </w:object>
      </w:r>
      <w:r w:rsidRPr="007C0231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являющимся единичным квадратом: </w:t>
      </w:r>
    </w:p>
    <w:p w14:paraId="6EF817E7" w14:textId="77777777" w:rsidR="00885C53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3240" w:dyaOrig="400" w14:anchorId="5B930272">
          <v:shape id="_x0000_i1048" type="#_x0000_t75" style="width:162.8pt;height:19.5pt" o:ole="">
            <v:imagedata r:id="rId53" o:title=""/>
          </v:shape>
          <o:OLEObject Type="Embed" ProgID="Equation.DSMT4" ShapeID="_x0000_i1048" DrawAspect="Content" ObjectID="_1764713623" r:id="rId54"/>
        </w:object>
      </w:r>
    </w:p>
    <w:p w14:paraId="3EB9DBC0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Отобразим </w:t>
      </w:r>
      <w:r w:rsidRPr="007C0231">
        <w:rPr>
          <w:position w:val="-12"/>
          <w:sz w:val="24"/>
          <w:szCs w:val="24"/>
        </w:rPr>
        <w:object w:dxaOrig="380" w:dyaOrig="380" w14:anchorId="31D1C427">
          <v:shape id="_x0000_i1049" type="#_x0000_t75" style="width:18.75pt;height:18.75pt" o:ole="">
            <v:imagedata r:id="rId51" o:title=""/>
          </v:shape>
          <o:OLEObject Type="Embed" ProgID="Equation.DSMT4" ShapeID="_x0000_i1049" DrawAspect="Content" ObjectID="_1764713624" r:id="rId55"/>
        </w:object>
      </w:r>
      <w:r>
        <w:rPr>
          <w:sz w:val="24"/>
          <w:szCs w:val="24"/>
        </w:rPr>
        <w:t xml:space="preserve"> в четырехугольник </w:t>
      </w:r>
      <w:r w:rsidRPr="007C0231">
        <w:rPr>
          <w:position w:val="-12"/>
          <w:sz w:val="24"/>
          <w:szCs w:val="24"/>
        </w:rPr>
        <w:object w:dxaOrig="380" w:dyaOrig="380" w14:anchorId="575EE5DB">
          <v:shape id="_x0000_i1050" type="#_x0000_t75" style="width:18.75pt;height:18.75pt" o:ole="">
            <v:imagedata r:id="rId23" o:title=""/>
          </v:shape>
          <o:OLEObject Type="Embed" ProgID="Equation.DSMT4" ShapeID="_x0000_i1050" DrawAspect="Content" ObjectID="_1764713625" r:id="rId56"/>
        </w:object>
      </w:r>
      <w:r>
        <w:rPr>
          <w:sz w:val="24"/>
          <w:szCs w:val="24"/>
        </w:rPr>
        <w:t xml:space="preserve"> с вершинами </w:t>
      </w:r>
      <w:r w:rsidRPr="007C0231">
        <w:rPr>
          <w:position w:val="-14"/>
          <w:sz w:val="24"/>
          <w:szCs w:val="24"/>
        </w:rPr>
        <w:object w:dxaOrig="720" w:dyaOrig="400" w14:anchorId="6EA4ECA8">
          <v:shape id="_x0000_i1051" type="#_x0000_t75" style="width:36.75pt;height:19.5pt" o:ole="">
            <v:imagedata r:id="rId57" o:title=""/>
          </v:shape>
          <o:OLEObject Type="Embed" ProgID="Equation.DSMT4" ShapeID="_x0000_i1051" DrawAspect="Content" ObjectID="_1764713626" r:id="rId58"/>
        </w:object>
      </w:r>
      <w:r w:rsidRPr="007C0231">
        <w:rPr>
          <w:sz w:val="24"/>
          <w:szCs w:val="24"/>
        </w:rPr>
        <w:t xml:space="preserve"> </w:t>
      </w:r>
      <w:r>
        <w:rPr>
          <w:sz w:val="24"/>
          <w:szCs w:val="24"/>
        </w:rPr>
        <w:t>с помощью следующих соотношений:</w:t>
      </w:r>
    </w:p>
    <w:p w14:paraId="7B301EB3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4817CAAA">
          <v:shape id="_x0000_i1052" type="#_x0000_t75" style="width:252.75pt;height:40.5pt" o:ole="">
            <v:imagedata r:id="rId59" o:title=""/>
          </v:shape>
          <o:OLEObject Type="Embed" ProgID="Equation.DSMT4" ShapeID="_x0000_i1052" DrawAspect="Content" ObjectID="_1764713627" r:id="rId60"/>
        </w:object>
      </w:r>
    </w:p>
    <w:p w14:paraId="0016C3F3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Вышеизложенные соотношения переводят границу </w:t>
      </w:r>
      <w:r w:rsidRPr="00A6572A">
        <w:rPr>
          <w:position w:val="-10"/>
          <w:sz w:val="24"/>
          <w:szCs w:val="24"/>
        </w:rPr>
        <w:object w:dxaOrig="560" w:dyaOrig="320" w14:anchorId="53C6A94F">
          <v:shape id="_x0000_i1053" type="#_x0000_t75" style="width:27.75pt;height:16.5pt" o:ole="">
            <v:imagedata r:id="rId61" o:title=""/>
          </v:shape>
          <o:OLEObject Type="Embed" ProgID="Equation.DSMT4" ShapeID="_x0000_i1053" DrawAspect="Content" ObjectID="_1764713628" r:id="rId62"/>
        </w:object>
      </w:r>
      <w:r w:rsidRPr="00A6572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квадрата </w:t>
      </w:r>
      <w:r w:rsidRPr="007C0231">
        <w:rPr>
          <w:position w:val="-12"/>
          <w:sz w:val="24"/>
          <w:szCs w:val="24"/>
        </w:rPr>
        <w:object w:dxaOrig="380" w:dyaOrig="380" w14:anchorId="075A1578">
          <v:shape id="_x0000_i1054" type="#_x0000_t75" style="width:18.75pt;height:18.75pt" o:ole="">
            <v:imagedata r:id="rId51" o:title=""/>
          </v:shape>
          <o:OLEObject Type="Embed" ProgID="Equation.DSMT4" ShapeID="_x0000_i1054" DrawAspect="Content" ObjectID="_1764713629" r:id="rId63"/>
        </w:object>
      </w:r>
      <w:r>
        <w:rPr>
          <w:sz w:val="24"/>
          <w:szCs w:val="24"/>
        </w:rPr>
        <w:t xml:space="preserve"> в границу четырехугольника </w:t>
      </w:r>
      <w:r w:rsidRPr="007C0231">
        <w:rPr>
          <w:position w:val="-12"/>
          <w:sz w:val="24"/>
          <w:szCs w:val="24"/>
        </w:rPr>
        <w:object w:dxaOrig="380" w:dyaOrig="380" w14:anchorId="25F640F0">
          <v:shape id="_x0000_i1055" type="#_x0000_t75" style="width:18.8pt;height:18.8pt" o:ole="">
            <v:imagedata r:id="rId23" o:title=""/>
          </v:shape>
          <o:OLEObject Type="Embed" ProgID="Equation.DSMT4" ShapeID="_x0000_i1055" DrawAspect="Content" ObjectID="_1764713630" r:id="rId64"/>
        </w:object>
      </w:r>
      <w:r>
        <w:rPr>
          <w:sz w:val="24"/>
          <w:szCs w:val="24"/>
        </w:rPr>
        <w:t xml:space="preserve">, заключенную между вершинами </w:t>
      </w:r>
      <w:r w:rsidRPr="007C0231">
        <w:rPr>
          <w:position w:val="-14"/>
          <w:sz w:val="24"/>
          <w:szCs w:val="24"/>
        </w:rPr>
        <w:object w:dxaOrig="1700" w:dyaOrig="400" w14:anchorId="7325EE55">
          <v:shape id="_x0000_i1056" type="#_x0000_t75" style="width:85.75pt;height:19.4pt" o:ole="">
            <v:imagedata r:id="rId65" o:title=""/>
          </v:shape>
          <o:OLEObject Type="Embed" ProgID="Equation.DSMT4" ShapeID="_x0000_i1056" DrawAspect="Content" ObjectID="_1764713631" r:id="rId66"/>
        </w:object>
      </w:r>
      <w:r>
        <w:rPr>
          <w:sz w:val="24"/>
          <w:szCs w:val="24"/>
        </w:rPr>
        <w:t xml:space="preserve">. При этом граница </w:t>
      </w:r>
      <w:r w:rsidRPr="00A6572A">
        <w:rPr>
          <w:position w:val="-10"/>
          <w:sz w:val="24"/>
          <w:szCs w:val="24"/>
        </w:rPr>
        <w:object w:dxaOrig="520" w:dyaOrig="320" w14:anchorId="11352719">
          <v:shape id="_x0000_i1057" type="#_x0000_t75" style="width:25.65pt;height:16.3pt" o:ole="">
            <v:imagedata r:id="rId67" o:title=""/>
          </v:shape>
          <o:OLEObject Type="Embed" ProgID="Equation.DSMT4" ShapeID="_x0000_i1057" DrawAspect="Content" ObjectID="_1764713632" r:id="rId68"/>
        </w:object>
      </w:r>
      <w:r>
        <w:rPr>
          <w:sz w:val="24"/>
          <w:szCs w:val="24"/>
        </w:rPr>
        <w:t xml:space="preserve"> переходит в границу </w:t>
      </w:r>
      <w:r w:rsidRPr="007C0231">
        <w:rPr>
          <w:position w:val="-14"/>
          <w:sz w:val="24"/>
          <w:szCs w:val="24"/>
        </w:rPr>
        <w:object w:dxaOrig="1760" w:dyaOrig="400" w14:anchorId="3F299311">
          <v:shape id="_x0000_i1058" type="#_x0000_t75" style="width:88.3pt;height:19.4pt" o:ole="">
            <v:imagedata r:id="rId69" o:title=""/>
          </v:shape>
          <o:OLEObject Type="Embed" ProgID="Equation.DSMT4" ShapeID="_x0000_i1058" DrawAspect="Content" ObjectID="_1764713633" r:id="rId70"/>
        </w:object>
      </w:r>
      <w:r>
        <w:rPr>
          <w:sz w:val="24"/>
          <w:szCs w:val="24"/>
        </w:rPr>
        <w:t xml:space="preserve">, граница </w:t>
      </w:r>
      <w:r w:rsidRPr="00A6572A">
        <w:rPr>
          <w:position w:val="-10"/>
          <w:sz w:val="24"/>
          <w:szCs w:val="24"/>
          <w:lang w:val="en-US"/>
        </w:rPr>
        <w:object w:dxaOrig="560" w:dyaOrig="320" w14:anchorId="38FBDABA">
          <v:shape id="_x0000_i1059" type="#_x0000_t75" style="width:27.55pt;height:16.3pt" o:ole="">
            <v:imagedata r:id="rId71" o:title=""/>
          </v:shape>
          <o:OLEObject Type="Embed" ProgID="Equation.DSMT4" ShapeID="_x0000_i1059" DrawAspect="Content" ObjectID="_1764713634" r:id="rId72"/>
        </w:object>
      </w:r>
      <w:r w:rsidRPr="00A6572A">
        <w:t xml:space="preserve"> - </w:t>
      </w:r>
      <w:r>
        <w:t xml:space="preserve">в границу между </w:t>
      </w:r>
      <w:r w:rsidRPr="007C0231">
        <w:rPr>
          <w:position w:val="-14"/>
          <w:sz w:val="24"/>
          <w:szCs w:val="24"/>
        </w:rPr>
        <w:object w:dxaOrig="1719" w:dyaOrig="400" w14:anchorId="3102EC76">
          <v:shape id="_x0000_i1060" type="#_x0000_t75" style="width:86.4pt;height:19.4pt" o:ole="">
            <v:imagedata r:id="rId73" o:title=""/>
          </v:shape>
          <o:OLEObject Type="Embed" ProgID="Equation.DSMT4" ShapeID="_x0000_i1060" DrawAspect="Content" ObjectID="_1764713635" r:id="rId74"/>
        </w:object>
      </w:r>
      <w:r>
        <w:t>,</w:t>
      </w:r>
      <w:r w:rsidRPr="00A6572A">
        <w:rPr>
          <w:position w:val="-10"/>
          <w:sz w:val="24"/>
          <w:szCs w:val="24"/>
          <w:lang w:val="en-US"/>
        </w:rPr>
        <w:object w:dxaOrig="520" w:dyaOrig="320" w14:anchorId="58362B01">
          <v:shape id="_x0000_i1061" type="#_x0000_t75" style="width:25.65pt;height:16.3pt" o:ole="">
            <v:imagedata r:id="rId75" o:title=""/>
          </v:shape>
          <o:OLEObject Type="Embed" ProgID="Equation.DSMT4" ShapeID="_x0000_i1061" DrawAspect="Content" ObjectID="_1764713636" r:id="rId76"/>
        </w:object>
      </w:r>
      <w:r>
        <w:t xml:space="preserve"> а граница – в границу между </w:t>
      </w:r>
      <w:r w:rsidRPr="007C0231">
        <w:rPr>
          <w:position w:val="-14"/>
          <w:sz w:val="24"/>
          <w:szCs w:val="24"/>
        </w:rPr>
        <w:object w:dxaOrig="1740" w:dyaOrig="400" w14:anchorId="311CB1C9">
          <v:shape id="_x0000_i1062" type="#_x0000_t75" style="width:87.05pt;height:19.4pt" o:ole="">
            <v:imagedata r:id="rId77" o:title=""/>
          </v:shape>
          <o:OLEObject Type="Embed" ProgID="Equation.DSMT4" ShapeID="_x0000_i1062" DrawAspect="Content" ObjectID="_1764713637" r:id="rId78"/>
        </w:object>
      </w:r>
    </w:p>
    <w:p w14:paraId="0467EBC4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Введем на </w:t>
      </w:r>
      <w:r w:rsidRPr="007C0231">
        <w:rPr>
          <w:position w:val="-12"/>
          <w:sz w:val="24"/>
          <w:szCs w:val="24"/>
        </w:rPr>
        <w:object w:dxaOrig="380" w:dyaOrig="380" w14:anchorId="34DD3F7E">
          <v:shape id="_x0000_i1063" type="#_x0000_t75" style="width:18.8pt;height:18.8pt" o:ole="">
            <v:imagedata r:id="rId51" o:title=""/>
          </v:shape>
          <o:OLEObject Type="Embed" ProgID="Equation.DSMT4" ShapeID="_x0000_i1063" DrawAspect="Content" ObjectID="_1764713638" r:id="rId79"/>
        </w:object>
      </w:r>
      <w:r>
        <w:rPr>
          <w:sz w:val="24"/>
          <w:szCs w:val="24"/>
        </w:rPr>
        <w:t xml:space="preserve"> билинейные базисные функции</w:t>
      </w:r>
    </w:p>
    <w:p w14:paraId="21CC714F" w14:textId="77777777" w:rsidR="00885C53" w:rsidRDefault="00885C53" w:rsidP="00885C53">
      <w:pPr>
        <w:jc w:val="center"/>
      </w:pPr>
      <w:r w:rsidRPr="00AF58B8">
        <w:rPr>
          <w:position w:val="-34"/>
          <w:sz w:val="24"/>
          <w:szCs w:val="24"/>
        </w:rPr>
        <w:object w:dxaOrig="2420" w:dyaOrig="800" w14:anchorId="26D98597">
          <v:shape id="_x0000_i1064" type="#_x0000_t75" style="width:120.85pt;height:40.7pt" o:ole="">
            <v:imagedata r:id="rId80" o:title=""/>
          </v:shape>
          <o:OLEObject Type="Embed" ProgID="Equation.DSMT4" ShapeID="_x0000_i1064" DrawAspect="Content" ObjectID="_1764713639" r:id="rId81"/>
        </w:object>
      </w:r>
      <w:r w:rsidRPr="00315B58">
        <w:rPr>
          <w:sz w:val="24"/>
          <w:szCs w:val="24"/>
        </w:rPr>
        <w:t xml:space="preserve">           </w:t>
      </w:r>
      <w:r w:rsidRPr="004D01FA">
        <w:rPr>
          <w:position w:val="-34"/>
        </w:rPr>
        <w:object w:dxaOrig="2460" w:dyaOrig="800" w14:anchorId="01E6A9E8">
          <v:shape id="_x0000_i1065" type="#_x0000_t75" style="width:122.7pt;height:40.7pt" o:ole="">
            <v:imagedata r:id="rId82" o:title=""/>
          </v:shape>
          <o:OLEObject Type="Embed" ProgID="Equation.DSMT4" ShapeID="_x0000_i1065" DrawAspect="Content" ObjectID="_1764713640" r:id="rId83"/>
        </w:object>
      </w:r>
    </w:p>
    <w:p w14:paraId="3B23A030" w14:textId="77777777" w:rsidR="00885C53" w:rsidRDefault="00885C53" w:rsidP="00885C53">
      <w:r>
        <w:t xml:space="preserve">Где </w:t>
      </w:r>
      <w:r w:rsidRPr="00B72B29">
        <w:rPr>
          <w:position w:val="-12"/>
        </w:rPr>
        <w:object w:dxaOrig="300" w:dyaOrig="360" w14:anchorId="0910D7AA">
          <v:shape id="_x0000_i1066" type="#_x0000_t75" style="width:15.05pt;height:18.15pt" o:ole="">
            <v:imagedata r:id="rId84" o:title=""/>
          </v:shape>
          <o:OLEObject Type="Embed" ProgID="Equation.DSMT4" ShapeID="_x0000_i1066" DrawAspect="Content" ObjectID="_1764713641" r:id="rId85"/>
        </w:object>
      </w:r>
      <w:r w:rsidRPr="005627D2">
        <w:t xml:space="preserve"> </w:t>
      </w:r>
      <w:r>
        <w:t xml:space="preserve">и </w:t>
      </w:r>
      <w:r w:rsidRPr="004D01FA">
        <w:rPr>
          <w:position w:val="-12"/>
        </w:rPr>
        <w:object w:dxaOrig="320" w:dyaOrig="360" w14:anchorId="662E58F1">
          <v:shape id="_x0000_i1067" type="#_x0000_t75" style="width:16.3pt;height:18.15pt" o:ole="">
            <v:imagedata r:id="rId86" o:title=""/>
          </v:shape>
          <o:OLEObject Type="Embed" ProgID="Equation.DSMT4" ShapeID="_x0000_i1067" DrawAspect="Content" ObjectID="_1764713642" r:id="rId87"/>
        </w:object>
      </w:r>
      <w:r>
        <w:t xml:space="preserve"> - одномерные функции следующего вида:</w:t>
      </w:r>
    </w:p>
    <w:p w14:paraId="60C51373" w14:textId="77777777" w:rsidR="00885C53" w:rsidRDefault="00885C53" w:rsidP="00885C53">
      <w:pPr>
        <w:jc w:val="center"/>
      </w:pPr>
      <w:r w:rsidRPr="005627D2">
        <w:rPr>
          <w:position w:val="-12"/>
        </w:rPr>
        <w:object w:dxaOrig="1980" w:dyaOrig="360" w14:anchorId="1B1711A0">
          <v:shape id="_x0000_i1068" type="#_x0000_t75" style="width:98.9pt;height:18.15pt" o:ole="">
            <v:imagedata r:id="rId88" o:title=""/>
          </v:shape>
          <o:OLEObject Type="Embed" ProgID="Equation.DSMT4" ShapeID="_x0000_i1068" DrawAspect="Content" ObjectID="_1764713643" r:id="rId89"/>
        </w:object>
      </w:r>
    </w:p>
    <w:p w14:paraId="0387FD98" w14:textId="77777777" w:rsidR="00885C53" w:rsidRDefault="00885C53" w:rsidP="00885C53"/>
    <w:p w14:paraId="13186964" w14:textId="77777777" w:rsidR="00885C53" w:rsidRDefault="00885C53" w:rsidP="00885C53">
      <w:r>
        <w:br w:type="page"/>
      </w:r>
    </w:p>
    <w:p w14:paraId="2A8FEB82" w14:textId="77777777" w:rsidR="00885C53" w:rsidRDefault="00885C53" w:rsidP="00885C53">
      <w:pPr>
        <w:rPr>
          <w:sz w:val="24"/>
          <w:szCs w:val="24"/>
        </w:rPr>
      </w:pPr>
      <w:r>
        <w:lastRenderedPageBreak/>
        <w:t xml:space="preserve">Тогда базисные функции на четырехугольнике </w:t>
      </w:r>
      <w:r w:rsidRPr="007C0231">
        <w:rPr>
          <w:position w:val="-12"/>
          <w:sz w:val="24"/>
          <w:szCs w:val="24"/>
        </w:rPr>
        <w:object w:dxaOrig="380" w:dyaOrig="380" w14:anchorId="5F0BE9E2">
          <v:shape id="_x0000_i1069" type="#_x0000_t75" style="width:18.8pt;height:18.8pt" o:ole="">
            <v:imagedata r:id="rId23" o:title=""/>
          </v:shape>
          <o:OLEObject Type="Embed" ProgID="Equation.DSMT4" ShapeID="_x0000_i1069" DrawAspect="Content" ObjectID="_1764713644" r:id="rId90"/>
        </w:object>
      </w:r>
      <w:r>
        <w:rPr>
          <w:sz w:val="24"/>
          <w:szCs w:val="24"/>
        </w:rPr>
        <w:t xml:space="preserve"> можно определить с помощью соотношений</w:t>
      </w:r>
    </w:p>
    <w:p w14:paraId="6E4AAD52" w14:textId="77777777" w:rsidR="00885C53" w:rsidRDefault="00885C53" w:rsidP="00885C53">
      <w:pPr>
        <w:jc w:val="center"/>
        <w:rPr>
          <w:sz w:val="24"/>
          <w:szCs w:val="24"/>
        </w:rPr>
      </w:pPr>
      <w:r w:rsidRPr="007A0797">
        <w:rPr>
          <w:position w:val="-80"/>
          <w:sz w:val="24"/>
          <w:szCs w:val="24"/>
        </w:rPr>
        <w:object w:dxaOrig="3460" w:dyaOrig="1719" w14:anchorId="67187D3C">
          <v:shape id="_x0000_i1070" type="#_x0000_t75" style="width:173.45pt;height:86.4pt" o:ole="">
            <v:imagedata r:id="rId91" o:title=""/>
          </v:shape>
          <o:OLEObject Type="Embed" ProgID="Equation.DSMT4" ShapeID="_x0000_i1070" DrawAspect="Content" ObjectID="_1764713645" r:id="rId92"/>
        </w:object>
      </w:r>
    </w:p>
    <w:p w14:paraId="41E80D7D" w14:textId="77777777" w:rsidR="00885C53" w:rsidRDefault="00885C53" w:rsidP="00885C53">
      <w:r>
        <w:rPr>
          <w:sz w:val="24"/>
          <w:szCs w:val="24"/>
        </w:rPr>
        <w:t xml:space="preserve">Где </w:t>
      </w:r>
      <w:r w:rsidRPr="004D01FA">
        <w:rPr>
          <w:position w:val="-10"/>
        </w:rPr>
        <w:object w:dxaOrig="720" w:dyaOrig="320" w14:anchorId="3189437C">
          <v:shape id="_x0000_i1071" type="#_x0000_t75" style="width:36.95pt;height:16.3pt" o:ole="">
            <v:imagedata r:id="rId93" o:title=""/>
          </v:shape>
          <o:OLEObject Type="Embed" ProgID="Equation.DSMT4" ShapeID="_x0000_i1071" DrawAspect="Content" ObjectID="_1764713646" r:id="rId94"/>
        </w:object>
      </w:r>
      <w:r>
        <w:t xml:space="preserve"> и </w:t>
      </w:r>
      <w:r w:rsidRPr="004D01FA">
        <w:rPr>
          <w:position w:val="-10"/>
        </w:rPr>
        <w:object w:dxaOrig="720" w:dyaOrig="320" w14:anchorId="79EEB9F8">
          <v:shape id="_x0000_i1072" type="#_x0000_t75" style="width:36.95pt;height:16.3pt" o:ole="">
            <v:imagedata r:id="rId95" o:title=""/>
          </v:shape>
          <o:OLEObject Type="Embed" ProgID="Equation.DSMT4" ShapeID="_x0000_i1072" DrawAspect="Content" ObjectID="_1764713647" r:id="rId96"/>
        </w:object>
      </w:r>
      <w:r w:rsidRPr="005627D2">
        <w:t xml:space="preserve"> - </w:t>
      </w:r>
      <w:r>
        <w:t>функции, неявно определяемые соотношением</w:t>
      </w:r>
    </w:p>
    <w:p w14:paraId="7E5A410F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56615BB3">
          <v:shape id="_x0000_i1073" type="#_x0000_t75" style="width:252.95pt;height:40.7pt" o:ole="">
            <v:imagedata r:id="rId59" o:title=""/>
          </v:shape>
          <o:OLEObject Type="Embed" ProgID="Equation.DSMT4" ShapeID="_x0000_i1073" DrawAspect="Content" ObjectID="_1764713648" r:id="rId97"/>
        </w:object>
      </w:r>
    </w:p>
    <w:p w14:paraId="677ED5AE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Получим соотношения для вычисления элементов локальных матрицы массы и жесткости прямоугольной призмы с четырехугольным основанием. Основанная сложность заключается в том, что базисные функции </w:t>
      </w:r>
      <w:r w:rsidRPr="007C0231">
        <w:rPr>
          <w:position w:val="-12"/>
          <w:sz w:val="24"/>
          <w:szCs w:val="24"/>
        </w:rPr>
        <w:object w:dxaOrig="760" w:dyaOrig="400" w14:anchorId="7007BE90">
          <v:shape id="_x0000_i1074" type="#_x0000_t75" style="width:38.2pt;height:19.4pt" o:ole="">
            <v:imagedata r:id="rId98" o:title=""/>
          </v:shape>
          <o:OLEObject Type="Embed" ProgID="Equation.DSMT4" ShapeID="_x0000_i1074" DrawAspect="Content" ObjectID="_1764713649" r:id="rId99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е представлены в аналитическом виде. Поэтому при вычислении интегралов мы воспользуемся заменной переменных </w:t>
      </w:r>
      <w:r w:rsidRPr="00600E3A">
        <w:rPr>
          <w:position w:val="-6"/>
          <w:sz w:val="24"/>
          <w:szCs w:val="24"/>
        </w:rPr>
        <w:object w:dxaOrig="200" w:dyaOrig="220" w14:anchorId="742680A9">
          <v:shape id="_x0000_i1075" type="#_x0000_t75" style="width:10.65pt;height:10.65pt" o:ole="">
            <v:imagedata r:id="rId100" o:title=""/>
          </v:shape>
          <o:OLEObject Type="Embed" ProgID="Equation.DSMT4" ShapeID="_x0000_i1075" DrawAspect="Content" ObjectID="_1764713650" r:id="rId101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 w:rsidRPr="00600E3A">
        <w:rPr>
          <w:position w:val="-10"/>
          <w:sz w:val="24"/>
          <w:szCs w:val="24"/>
        </w:rPr>
        <w:object w:dxaOrig="220" w:dyaOrig="260" w14:anchorId="0422D865">
          <v:shape id="_x0000_i1076" type="#_x0000_t75" style="width:10.65pt;height:12.5pt" o:ole="">
            <v:imagedata r:id="rId102" o:title=""/>
          </v:shape>
          <o:OLEObject Type="Embed" ProgID="Equation.DSMT4" ShapeID="_x0000_i1076" DrawAspect="Content" ObjectID="_1764713651" r:id="rId103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а </w:t>
      </w:r>
      <w:r w:rsidRPr="00600E3A">
        <w:rPr>
          <w:position w:val="-10"/>
          <w:sz w:val="24"/>
          <w:szCs w:val="24"/>
        </w:rPr>
        <w:object w:dxaOrig="200" w:dyaOrig="320" w14:anchorId="47D45E0D">
          <v:shape id="_x0000_i1077" type="#_x0000_t75" style="width:10.65pt;height:16.3pt" o:ole="">
            <v:imagedata r:id="rId104" o:title=""/>
          </v:shape>
          <o:OLEObject Type="Embed" ProgID="Equation.DSMT4" ShapeID="_x0000_i1077" DrawAspect="Content" ObjectID="_1764713652" r:id="rId105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 w:rsidRPr="00600E3A">
        <w:rPr>
          <w:position w:val="-10"/>
        </w:rPr>
        <w:object w:dxaOrig="200" w:dyaOrig="260" w14:anchorId="3928FDE0">
          <v:shape id="_x0000_i1078" type="#_x0000_t75" style="width:10.65pt;height:12.5pt" o:ole="">
            <v:imagedata r:id="rId106" o:title=""/>
          </v:shape>
          <o:OLEObject Type="Embed" ProgID="Equation.DSMT4" ShapeID="_x0000_i1078" DrawAspect="Content" ObjectID="_1764713653" r:id="rId107"/>
        </w:object>
      </w:r>
      <w:r>
        <w:t xml:space="preserve">, что позволит перейти от интегрирование по четырехугольнику </w:t>
      </w:r>
      <w:r w:rsidRPr="007C0231">
        <w:rPr>
          <w:position w:val="-12"/>
          <w:sz w:val="24"/>
          <w:szCs w:val="24"/>
        </w:rPr>
        <w:object w:dxaOrig="380" w:dyaOrig="380" w14:anchorId="74A05C74">
          <v:shape id="_x0000_i1079" type="#_x0000_t75" style="width:18.8pt;height:18.8pt" o:ole="">
            <v:imagedata r:id="rId23" o:title=""/>
          </v:shape>
          <o:OLEObject Type="Embed" ProgID="Equation.DSMT4" ShapeID="_x0000_i1079" DrawAspect="Content" ObjectID="_1764713654" r:id="rId108"/>
        </w:object>
      </w:r>
      <w:r>
        <w:t xml:space="preserve"> к интегрированию по квадрату </w:t>
      </w:r>
      <w:r w:rsidRPr="007C0231">
        <w:rPr>
          <w:position w:val="-12"/>
          <w:sz w:val="24"/>
          <w:szCs w:val="24"/>
        </w:rPr>
        <w:object w:dxaOrig="380" w:dyaOrig="380" w14:anchorId="4707C56D">
          <v:shape id="_x0000_i1080" type="#_x0000_t75" style="width:18.8pt;height:18.8pt" o:ole="">
            <v:imagedata r:id="rId51" o:title=""/>
          </v:shape>
          <o:OLEObject Type="Embed" ProgID="Equation.DSMT4" ShapeID="_x0000_i1080" DrawAspect="Content" ObjectID="_1764713655" r:id="rId109"/>
        </w:object>
      </w:r>
      <w:r>
        <w:rPr>
          <w:sz w:val="24"/>
          <w:szCs w:val="24"/>
        </w:rPr>
        <w:t>, где аналитический вид базисный функций нам известен.</w:t>
      </w:r>
    </w:p>
    <w:p w14:paraId="07D87085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Для упрощения выкладок будем считать, что коэффициенты </w:t>
      </w:r>
      <w:r w:rsidRPr="00C066D5">
        <w:rPr>
          <w:position w:val="-6"/>
          <w:sz w:val="24"/>
          <w:szCs w:val="24"/>
        </w:rPr>
        <w:object w:dxaOrig="220" w:dyaOrig="279" w14:anchorId="102DC709">
          <v:shape id="_x0000_i1081" type="#_x0000_t75" style="width:10.65pt;height:14.4pt" o:ole="">
            <v:imagedata r:id="rId110" o:title=""/>
          </v:shape>
          <o:OLEObject Type="Embed" ProgID="Equation.DSMT4" ShapeID="_x0000_i1081" DrawAspect="Content" ObjectID="_1764713656" r:id="rId111"/>
        </w:object>
      </w:r>
      <w:r>
        <w:rPr>
          <w:sz w:val="24"/>
          <w:szCs w:val="24"/>
        </w:rPr>
        <w:t xml:space="preserve">и </w:t>
      </w:r>
      <w:r w:rsidRPr="00600E3A">
        <w:rPr>
          <w:position w:val="-10"/>
          <w:sz w:val="24"/>
          <w:szCs w:val="24"/>
        </w:rPr>
        <w:object w:dxaOrig="200" w:dyaOrig="260" w14:anchorId="47394EFB">
          <v:shape id="_x0000_i1082" type="#_x0000_t75" style="width:10.65pt;height:12.5pt" o:ole="">
            <v:imagedata r:id="rId112" o:title=""/>
          </v:shape>
          <o:OLEObject Type="Embed" ProgID="Equation.DSMT4" ShapeID="_x0000_i1082" DrawAspect="Content" ObjectID="_1764713657" r:id="rId113"/>
        </w:object>
      </w:r>
      <w:r>
        <w:rPr>
          <w:sz w:val="24"/>
          <w:szCs w:val="24"/>
        </w:rPr>
        <w:t xml:space="preserve">постоянны на </w:t>
      </w:r>
      <w:r w:rsidRPr="007C0231">
        <w:rPr>
          <w:position w:val="-12"/>
          <w:sz w:val="24"/>
          <w:szCs w:val="24"/>
        </w:rPr>
        <w:object w:dxaOrig="380" w:dyaOrig="380" w14:anchorId="7C97BB30">
          <v:shape id="_x0000_i1083" type="#_x0000_t75" style="width:18.8pt;height:18.8pt" o:ole="">
            <v:imagedata r:id="rId23" o:title=""/>
          </v:shape>
          <o:OLEObject Type="Embed" ProgID="Equation.DSMT4" ShapeID="_x0000_i1083" DrawAspect="Content" ObjectID="_1764713658" r:id="rId114"/>
        </w:object>
      </w:r>
      <w:r>
        <w:rPr>
          <w:sz w:val="24"/>
          <w:szCs w:val="24"/>
        </w:rPr>
        <w:t>, поэтому, чтобы не загромождать выкладки они будут опущены в формулах.</w:t>
      </w:r>
    </w:p>
    <w:p w14:paraId="15615EE8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Сначала получим формулы для вычисления локальной матрицы массы.</w:t>
      </w:r>
    </w:p>
    <w:p w14:paraId="5382B3C9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Так как функция </w:t>
      </w:r>
      <w:r w:rsidRPr="007C0231">
        <w:rPr>
          <w:position w:val="-12"/>
          <w:sz w:val="24"/>
          <w:szCs w:val="24"/>
        </w:rPr>
        <w:object w:dxaOrig="760" w:dyaOrig="400" w14:anchorId="63F50FA1">
          <v:shape id="_x0000_i1084" type="#_x0000_t75" style="width:38.2pt;height:19.4pt" o:ole="">
            <v:imagedata r:id="rId115" o:title=""/>
          </v:shape>
          <o:OLEObject Type="Embed" ProgID="Equation.DSMT4" ShapeID="_x0000_i1084" DrawAspect="Content" ObjectID="_1764713659" r:id="rId116"/>
        </w:object>
      </w:r>
      <w:r>
        <w:rPr>
          <w:sz w:val="24"/>
          <w:szCs w:val="24"/>
        </w:rPr>
        <w:t xml:space="preserve">на элементе </w:t>
      </w:r>
      <w:r w:rsidRPr="007C0231">
        <w:rPr>
          <w:position w:val="-12"/>
          <w:sz w:val="24"/>
          <w:szCs w:val="24"/>
        </w:rPr>
        <w:object w:dxaOrig="380" w:dyaOrig="380" w14:anchorId="4B65829B">
          <v:shape id="_x0000_i1085" type="#_x0000_t75" style="width:18.8pt;height:18.8pt" o:ole="">
            <v:imagedata r:id="rId23" o:title=""/>
          </v:shape>
          <o:OLEObject Type="Embed" ProgID="Equation.DSMT4" ShapeID="_x0000_i1085" DrawAspect="Content" ObjectID="_1764713660" r:id="rId117"/>
        </w:object>
      </w:r>
      <w:r>
        <w:rPr>
          <w:sz w:val="24"/>
          <w:szCs w:val="24"/>
        </w:rPr>
        <w:t xml:space="preserve"> — это образ функции </w:t>
      </w:r>
    </w:p>
    <w:p w14:paraId="58380720" w14:textId="77777777" w:rsidR="00885C53" w:rsidRDefault="00885C53" w:rsidP="00885C53">
      <w:pPr>
        <w:jc w:val="center"/>
        <w:rPr>
          <w:sz w:val="24"/>
          <w:szCs w:val="24"/>
        </w:rPr>
      </w:pPr>
      <w:r w:rsidRPr="00F80A46">
        <w:rPr>
          <w:position w:val="-196"/>
          <w:sz w:val="24"/>
          <w:szCs w:val="24"/>
        </w:rPr>
        <w:object w:dxaOrig="7720" w:dyaOrig="3640" w14:anchorId="10505C76">
          <v:shape id="_x0000_i1086" type="#_x0000_t75" style="width:386.3pt;height:182.2pt" o:ole="">
            <v:imagedata r:id="rId118" o:title=""/>
          </v:shape>
          <o:OLEObject Type="Embed" ProgID="Equation.DSMT4" ShapeID="_x0000_i1086" DrawAspect="Content" ObjectID="_1764713661" r:id="rId119"/>
        </w:object>
      </w:r>
    </w:p>
    <w:p w14:paraId="7876400C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6B83FC00" w14:textId="77777777" w:rsidR="00885C53" w:rsidRDefault="00885C53" w:rsidP="00885C53">
      <w:r>
        <w:rPr>
          <w:sz w:val="24"/>
          <w:szCs w:val="24"/>
        </w:rPr>
        <w:lastRenderedPageBreak/>
        <w:t xml:space="preserve">Вычислим якобиан </w:t>
      </w:r>
      <w:r w:rsidRPr="00D8487E">
        <w:rPr>
          <w:position w:val="-6"/>
        </w:rPr>
        <w:object w:dxaOrig="380" w:dyaOrig="320" w14:anchorId="75F7E0C6">
          <v:shape id="_x0000_i1087" type="#_x0000_t75" style="width:18.8pt;height:16.3pt" o:ole="">
            <v:imagedata r:id="rId120" o:title=""/>
          </v:shape>
          <o:OLEObject Type="Embed" ProgID="Equation.DSMT4" ShapeID="_x0000_i1087" DrawAspect="Content" ObjectID="_1764713662" r:id="rId121"/>
        </w:object>
      </w:r>
      <w:r>
        <w:t xml:space="preserve"> для преобразования координат</w:t>
      </w:r>
    </w:p>
    <w:p w14:paraId="41677EB7" w14:textId="77777777" w:rsidR="00885C53" w:rsidRDefault="00885C53" w:rsidP="00885C53">
      <w:pPr>
        <w:jc w:val="center"/>
      </w:pPr>
      <w:r w:rsidRPr="009E387B">
        <w:rPr>
          <w:position w:val="-68"/>
        </w:rPr>
        <w:object w:dxaOrig="5820" w:dyaOrig="2540" w14:anchorId="4176F7D4">
          <v:shape id="_x0000_i1088" type="#_x0000_t75" style="width:291.15pt;height:127.7pt" o:ole="">
            <v:imagedata r:id="rId122" o:title=""/>
          </v:shape>
          <o:OLEObject Type="Embed" ProgID="Equation.DSMT4" ShapeID="_x0000_i1088" DrawAspect="Content" ObjectID="_1764713663" r:id="rId123"/>
        </w:object>
      </w:r>
    </w:p>
    <w:p w14:paraId="3A750FEB" w14:textId="77777777" w:rsidR="00885C53" w:rsidRDefault="00885C53" w:rsidP="00885C53">
      <w:r>
        <w:t xml:space="preserve">Где коэффициенты </w:t>
      </w:r>
      <w:r w:rsidRPr="004D01FA">
        <w:rPr>
          <w:position w:val="-12"/>
        </w:rPr>
        <w:object w:dxaOrig="1020" w:dyaOrig="360" w14:anchorId="0C0E4913">
          <v:shape id="_x0000_i1089" type="#_x0000_t75" style="width:50.1pt;height:18.15pt" o:ole="">
            <v:imagedata r:id="rId124" o:title=""/>
          </v:shape>
          <o:OLEObject Type="Embed" ProgID="Equation.DSMT4" ShapeID="_x0000_i1089" DrawAspect="Content" ObjectID="_1764713664" r:id="rId125"/>
        </w:object>
      </w:r>
    </w:p>
    <w:p w14:paraId="37F07141" w14:textId="77777777" w:rsidR="00885C53" w:rsidRDefault="00885C53" w:rsidP="00885C53">
      <w:pPr>
        <w:jc w:val="center"/>
      </w:pPr>
      <w:r w:rsidRPr="009E387B">
        <w:rPr>
          <w:position w:val="-48"/>
        </w:rPr>
        <w:object w:dxaOrig="3960" w:dyaOrig="1080" w14:anchorId="1B161534">
          <v:shape id="_x0000_i1090" type="#_x0000_t75" style="width:199.1pt;height:54.45pt" o:ole="">
            <v:imagedata r:id="rId126" o:title=""/>
          </v:shape>
          <o:OLEObject Type="Embed" ProgID="Equation.DSMT4" ShapeID="_x0000_i1090" DrawAspect="Content" ObjectID="_1764713665" r:id="rId127"/>
        </w:object>
      </w:r>
    </w:p>
    <w:p w14:paraId="1E359E03" w14:textId="77777777" w:rsidR="00885C53" w:rsidRDefault="00885C53" w:rsidP="00885C53">
      <w:r>
        <w:t xml:space="preserve">При этом следует учесть, что якобиан </w:t>
      </w:r>
      <w:r w:rsidRPr="00D8487E">
        <w:rPr>
          <w:position w:val="-6"/>
        </w:rPr>
        <w:object w:dxaOrig="380" w:dyaOrig="320" w14:anchorId="39382151">
          <v:shape id="_x0000_i1091" type="#_x0000_t75" style="width:18.8pt;height:16.3pt" o:ole="">
            <v:imagedata r:id="rId120" o:title=""/>
          </v:shape>
          <o:OLEObject Type="Embed" ProgID="Equation.DSMT4" ShapeID="_x0000_i1091" DrawAspect="Content" ObjectID="_1764713666" r:id="rId128"/>
        </w:object>
      </w:r>
      <w:r>
        <w:t xml:space="preserve"> в силу взаимной однозначности отображения </w:t>
      </w:r>
    </w:p>
    <w:p w14:paraId="09FB92F0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3962E775">
          <v:shape id="_x0000_i1092" type="#_x0000_t75" style="width:252.95pt;height:40.7pt" o:ole="">
            <v:imagedata r:id="rId59" o:title=""/>
          </v:shape>
          <o:OLEObject Type="Embed" ProgID="Equation.DSMT4" ShapeID="_x0000_i1092" DrawAspect="Content" ObjectID="_1764713667" r:id="rId129"/>
        </w:object>
      </w:r>
    </w:p>
    <w:p w14:paraId="1340BD5C" w14:textId="77777777" w:rsidR="00885C53" w:rsidRDefault="00885C53" w:rsidP="00885C53">
      <w:r>
        <w:rPr>
          <w:sz w:val="24"/>
          <w:szCs w:val="24"/>
        </w:rPr>
        <w:t xml:space="preserve">не меняет знак. Тогда модуль якобиана </w:t>
      </w:r>
      <w:r w:rsidRPr="00D8487E">
        <w:rPr>
          <w:position w:val="-6"/>
        </w:rPr>
        <w:object w:dxaOrig="380" w:dyaOrig="320" w14:anchorId="225654D7">
          <v:shape id="_x0000_i1093" type="#_x0000_t75" style="width:18.8pt;height:16.3pt" o:ole="">
            <v:imagedata r:id="rId120" o:title=""/>
          </v:shape>
          <o:OLEObject Type="Embed" ProgID="Equation.DSMT4" ShapeID="_x0000_i1093" DrawAspect="Content" ObjectID="_1764713668" r:id="rId130"/>
        </w:object>
      </w:r>
      <w:r>
        <w:t xml:space="preserve"> может быть записан как </w:t>
      </w:r>
    </w:p>
    <w:p w14:paraId="35AD206E" w14:textId="77777777" w:rsidR="00885C53" w:rsidRDefault="00885C53" w:rsidP="00885C53">
      <w:pPr>
        <w:jc w:val="center"/>
      </w:pPr>
      <w:r w:rsidRPr="00A75622">
        <w:rPr>
          <w:position w:val="-16"/>
        </w:rPr>
        <w:object w:dxaOrig="3360" w:dyaOrig="440" w14:anchorId="65016DB5">
          <v:shape id="_x0000_i1094" type="#_x0000_t75" style="width:167.8pt;height:21.9pt" o:ole="">
            <v:imagedata r:id="rId131" o:title=""/>
          </v:shape>
          <o:OLEObject Type="Embed" ProgID="Equation.DSMT4" ShapeID="_x0000_i1094" DrawAspect="Content" ObjectID="_1764713669" r:id="rId132"/>
        </w:object>
      </w:r>
    </w:p>
    <w:p w14:paraId="4DC1E3AB" w14:textId="77777777" w:rsidR="00885C53" w:rsidRDefault="00885C53" w:rsidP="00885C53">
      <w:r>
        <w:t>В результате матрица массы для аппроксимации с использованием билинейный функций может быть представлена в виде:</w:t>
      </w:r>
    </w:p>
    <w:p w14:paraId="2247EA72" w14:textId="77777777" w:rsidR="00885C53" w:rsidRDefault="00885C53" w:rsidP="00885C53">
      <w:pPr>
        <w:jc w:val="center"/>
      </w:pPr>
      <w:r w:rsidRPr="00A75622">
        <w:rPr>
          <w:position w:val="-68"/>
        </w:rPr>
        <w:object w:dxaOrig="9020" w:dyaOrig="1480" w14:anchorId="02DA9C0A">
          <v:shape id="_x0000_i1095" type="#_x0000_t75" style="width:450.8pt;height:74.5pt" o:ole="">
            <v:imagedata r:id="rId133" o:title=""/>
          </v:shape>
          <o:OLEObject Type="Embed" ProgID="Equation.DSMT4" ShapeID="_x0000_i1095" DrawAspect="Content" ObjectID="_1764713670" r:id="rId134"/>
        </w:object>
      </w:r>
    </w:p>
    <w:p w14:paraId="3BF9CA4A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Теперь получим формулы для вычисления локальной матрицы жесткости</w:t>
      </w:r>
    </w:p>
    <w:p w14:paraId="78D25F88" w14:textId="011A7949" w:rsidR="00885C53" w:rsidRDefault="00885C53" w:rsidP="00885C53">
      <w:pPr>
        <w:jc w:val="center"/>
        <w:rPr>
          <w:sz w:val="24"/>
          <w:szCs w:val="24"/>
        </w:rPr>
      </w:pPr>
      <w:r w:rsidRPr="00315B58">
        <w:rPr>
          <w:position w:val="-146"/>
          <w:sz w:val="24"/>
          <w:szCs w:val="24"/>
        </w:rPr>
        <w:object w:dxaOrig="10340" w:dyaOrig="3040" w14:anchorId="17A0D299">
          <v:shape id="_x0000_i1096" type="#_x0000_t75" style="width:467.7pt;height:137.75pt" o:ole="">
            <v:imagedata r:id="rId135" o:title=""/>
          </v:shape>
          <o:OLEObject Type="Embed" ProgID="Equation.DSMT4" ShapeID="_x0000_i1096" DrawAspect="Content" ObjectID="_1764713671" r:id="rId136"/>
        </w:object>
      </w:r>
    </w:p>
    <w:p w14:paraId="39A7DEC4" w14:textId="77777777" w:rsidR="00885C53" w:rsidRDefault="00885C53" w:rsidP="00885C53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br w:type="page"/>
      </w:r>
    </w:p>
    <w:p w14:paraId="7819D081" w14:textId="77777777" w:rsidR="00885C53" w:rsidRDefault="00885C53" w:rsidP="00885C53">
      <w:r>
        <w:lastRenderedPageBreak/>
        <w:t xml:space="preserve">Вычислим производные </w:t>
      </w:r>
      <w:r w:rsidRPr="008636B9">
        <w:rPr>
          <w:position w:val="-24"/>
        </w:rPr>
        <w:object w:dxaOrig="520" w:dyaOrig="660" w14:anchorId="0FBBFC72">
          <v:shape id="_x0000_i1097" type="#_x0000_t75" style="width:25.65pt;height:33.2pt" o:ole="">
            <v:imagedata r:id="rId137" o:title=""/>
          </v:shape>
          <o:OLEObject Type="Embed" ProgID="Equation.DSMT4" ShapeID="_x0000_i1097" DrawAspect="Content" ObjectID="_1764713672" r:id="rId138"/>
        </w:object>
      </w:r>
      <w:r>
        <w:t xml:space="preserve">и </w:t>
      </w:r>
      <w:r w:rsidRPr="007959A5">
        <w:rPr>
          <w:position w:val="-30"/>
        </w:rPr>
        <w:object w:dxaOrig="520" w:dyaOrig="720" w14:anchorId="39D0691F">
          <v:shape id="_x0000_i1098" type="#_x0000_t75" style="width:25.65pt;height:36.95pt" o:ole="">
            <v:imagedata r:id="rId139" o:title=""/>
          </v:shape>
          <o:OLEObject Type="Embed" ProgID="Equation.DSMT4" ShapeID="_x0000_i1098" DrawAspect="Content" ObjectID="_1764713673" r:id="rId140"/>
        </w:object>
      </w:r>
      <w:r>
        <w:t>. Используя правила дифференцирования сложной функции, получим</w:t>
      </w:r>
    </w:p>
    <w:p w14:paraId="1160D3C3" w14:textId="77777777" w:rsidR="00885C53" w:rsidRDefault="00885C53" w:rsidP="00885C53">
      <w:pPr>
        <w:jc w:val="center"/>
      </w:pPr>
      <w:r w:rsidRPr="007959A5">
        <w:rPr>
          <w:position w:val="-66"/>
        </w:rPr>
        <w:object w:dxaOrig="3019" w:dyaOrig="1440" w14:anchorId="0B5D9D96">
          <v:shape id="_x0000_i1099" type="#_x0000_t75" style="width:150.9pt;height:1in" o:ole="">
            <v:imagedata r:id="rId141" o:title=""/>
          </v:shape>
          <o:OLEObject Type="Embed" ProgID="Equation.DSMT4" ShapeID="_x0000_i1099" DrawAspect="Content" ObjectID="_1764713674" r:id="rId142"/>
        </w:object>
      </w:r>
    </w:p>
    <w:p w14:paraId="4AA88CB9" w14:textId="77777777" w:rsidR="00885C53" w:rsidRDefault="00885C53" w:rsidP="00885C53">
      <w:r>
        <w:t>Применяя формулы Крамера</w:t>
      </w:r>
      <w:r w:rsidRPr="007959A5">
        <w:t xml:space="preserve"> </w:t>
      </w:r>
      <w:r>
        <w:t xml:space="preserve">(их применение возможно в силу того, что </w:t>
      </w:r>
      <w:r w:rsidRPr="007959A5">
        <w:rPr>
          <w:position w:val="-6"/>
        </w:rPr>
        <w:object w:dxaOrig="580" w:dyaOrig="279" w14:anchorId="2173365F">
          <v:shape id="_x0000_i1100" type="#_x0000_t75" style="width:29.45pt;height:14.4pt" o:ole="">
            <v:imagedata r:id="rId143" o:title=""/>
          </v:shape>
          <o:OLEObject Type="Embed" ProgID="Equation.DSMT4" ShapeID="_x0000_i1100" DrawAspect="Content" ObjectID="_1764713675" r:id="rId144"/>
        </w:object>
      </w:r>
      <w:r w:rsidRPr="007959A5">
        <w:t>)</w:t>
      </w:r>
      <w:r>
        <w:t>, получаем</w:t>
      </w:r>
    </w:p>
    <w:p w14:paraId="3F2B677B" w14:textId="77777777" w:rsidR="00885C53" w:rsidRDefault="00885C53" w:rsidP="00885C53">
      <w:pPr>
        <w:jc w:val="center"/>
      </w:pPr>
      <w:r w:rsidRPr="007959A5">
        <w:rPr>
          <w:position w:val="-142"/>
        </w:rPr>
        <w:object w:dxaOrig="6800" w:dyaOrig="2960" w14:anchorId="5BF99ACC">
          <v:shape id="_x0000_i1101" type="#_x0000_t75" style="width:340.6pt;height:147.75pt" o:ole="">
            <v:imagedata r:id="rId145" o:title=""/>
          </v:shape>
          <o:OLEObject Type="Embed" ProgID="Equation.DSMT4" ShapeID="_x0000_i1101" DrawAspect="Content" ObjectID="_1764713676" r:id="rId146"/>
        </w:object>
      </w:r>
    </w:p>
    <w:p w14:paraId="7F2D9E17" w14:textId="77777777" w:rsidR="00885C53" w:rsidRDefault="00885C53" w:rsidP="00885C53">
      <w:r>
        <w:t>Где</w:t>
      </w:r>
    </w:p>
    <w:p w14:paraId="1416D257" w14:textId="77777777" w:rsidR="00885C53" w:rsidRDefault="00885C53" w:rsidP="00885C53">
      <w:pPr>
        <w:jc w:val="center"/>
      </w:pPr>
      <w:r w:rsidRPr="00C76F72">
        <w:rPr>
          <w:position w:val="-30"/>
        </w:rPr>
        <w:object w:dxaOrig="2500" w:dyaOrig="720" w14:anchorId="11B47E78">
          <v:shape id="_x0000_i1102" type="#_x0000_t75" style="width:125.2pt;height:36.95pt" o:ole="">
            <v:imagedata r:id="rId147" o:title=""/>
          </v:shape>
          <o:OLEObject Type="Embed" ProgID="Equation.DSMT4" ShapeID="_x0000_i1102" DrawAspect="Content" ObjectID="_1764713677" r:id="rId148"/>
        </w:object>
      </w:r>
      <w:r>
        <w:rPr>
          <w:lang w:val="en-US"/>
        </w:rPr>
        <w:t xml:space="preserve">  </w:t>
      </w:r>
      <w:r w:rsidRPr="008636B9">
        <w:rPr>
          <w:position w:val="-30"/>
        </w:rPr>
        <w:object w:dxaOrig="2580" w:dyaOrig="720" w14:anchorId="54648CD2">
          <v:shape id="_x0000_i1103" type="#_x0000_t75" style="width:128.95pt;height:36.95pt" o:ole="">
            <v:imagedata r:id="rId149" o:title=""/>
          </v:shape>
          <o:OLEObject Type="Embed" ProgID="Equation.DSMT4" ShapeID="_x0000_i1103" DrawAspect="Content" ObjectID="_1764713678" r:id="rId150"/>
        </w:object>
      </w:r>
    </w:p>
    <w:p w14:paraId="4A90225B" w14:textId="77777777" w:rsidR="00885C53" w:rsidRDefault="00885C53" w:rsidP="00885C53">
      <w:r>
        <w:t>Тогда</w:t>
      </w:r>
    </w:p>
    <w:p w14:paraId="1682D33B" w14:textId="3370D028" w:rsidR="00885C53" w:rsidRDefault="00885C53" w:rsidP="00885C53">
      <w:pPr>
        <w:ind w:left="-284" w:hanging="992"/>
        <w:jc w:val="right"/>
        <w:rPr>
          <w:sz w:val="24"/>
          <w:szCs w:val="24"/>
        </w:rPr>
      </w:pPr>
      <w:r w:rsidRPr="00EA6973">
        <w:rPr>
          <w:position w:val="-152"/>
          <w:sz w:val="24"/>
          <w:szCs w:val="24"/>
        </w:rPr>
        <w:object w:dxaOrig="11700" w:dyaOrig="3159" w14:anchorId="307B3C37">
          <v:shape id="_x0000_i1104" type="#_x0000_t75" style="width:478.95pt;height:129.6pt" o:ole="">
            <v:imagedata r:id="rId151" o:title=""/>
          </v:shape>
          <o:OLEObject Type="Embed" ProgID="Equation.DSMT4" ShapeID="_x0000_i1104" DrawAspect="Content" ObjectID="_1764713679" r:id="rId152"/>
        </w:object>
      </w:r>
    </w:p>
    <w:p w14:paraId="33EE2D91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Обозначим матрицы жесткости и массы соответствующих элементов двумерных и одномерных элементов линейный элементов следующим образом:</w:t>
      </w:r>
    </w:p>
    <w:p w14:paraId="5356D0D1" w14:textId="394EB03A" w:rsidR="00885C53" w:rsidRDefault="00885C53" w:rsidP="00885C53">
      <w:pPr>
        <w:jc w:val="center"/>
        <w:rPr>
          <w:sz w:val="24"/>
          <w:szCs w:val="24"/>
        </w:rPr>
      </w:pPr>
      <w:r w:rsidRPr="003F3215">
        <w:rPr>
          <w:position w:val="-72"/>
          <w:sz w:val="24"/>
          <w:szCs w:val="24"/>
        </w:rPr>
        <w:object w:dxaOrig="10700" w:dyaOrig="1560" w14:anchorId="02C1E15A">
          <v:shape id="_x0000_i1105" type="#_x0000_t75" style="width:447.05pt;height:65.75pt" o:ole="">
            <v:imagedata r:id="rId153" o:title=""/>
          </v:shape>
          <o:OLEObject Type="Embed" ProgID="Equation.DSMT4" ShapeID="_x0000_i1105" DrawAspect="Content" ObjectID="_1764713680" r:id="rId154"/>
        </w:object>
      </w:r>
    </w:p>
    <w:p w14:paraId="4495C428" w14:textId="77777777" w:rsidR="00885C53" w:rsidRDefault="00885C53" w:rsidP="00885C53">
      <w:pPr>
        <w:ind w:hanging="567"/>
        <w:jc w:val="center"/>
        <w:rPr>
          <w:sz w:val="24"/>
          <w:szCs w:val="24"/>
        </w:rPr>
      </w:pPr>
      <w:r w:rsidRPr="003F3215">
        <w:rPr>
          <w:position w:val="-34"/>
          <w:sz w:val="24"/>
          <w:szCs w:val="24"/>
        </w:rPr>
        <w:object w:dxaOrig="4020" w:dyaOrig="780" w14:anchorId="62EEE53A">
          <v:shape id="_x0000_i1106" type="#_x0000_t75" style="width:200.95pt;height:39.45pt" o:ole="">
            <v:imagedata r:id="rId155" o:title=""/>
          </v:shape>
          <o:OLEObject Type="Embed" ProgID="Equation.DSMT4" ShapeID="_x0000_i1106" DrawAspect="Content" ObjectID="_1764713681" r:id="rId156"/>
        </w:object>
      </w:r>
    </w:p>
    <w:p w14:paraId="40931164" w14:textId="77777777" w:rsidR="00885C53" w:rsidRDefault="00885C53" w:rsidP="00885C53">
      <w:pPr>
        <w:ind w:hanging="567"/>
        <w:jc w:val="center"/>
      </w:pPr>
      <w:r w:rsidRPr="003F3215">
        <w:rPr>
          <w:position w:val="-150"/>
        </w:rPr>
        <w:object w:dxaOrig="7500" w:dyaOrig="3060" w14:anchorId="01DCD05F">
          <v:shape id="_x0000_i1107" type="#_x0000_t75" style="width:375.05pt;height:152.75pt" o:ole="">
            <v:imagedata r:id="rId157" o:title=""/>
          </v:shape>
          <o:OLEObject Type="Embed" ProgID="Equation.DSMT4" ShapeID="_x0000_i1107" DrawAspect="Content" ObjectID="_1764713682" r:id="rId158"/>
        </w:object>
      </w:r>
    </w:p>
    <w:p w14:paraId="650F0184" w14:textId="77777777" w:rsidR="00885C53" w:rsidRPr="00B65712" w:rsidRDefault="00885C53" w:rsidP="00885C53">
      <w:pPr>
        <w:rPr>
          <w:sz w:val="24"/>
          <w:szCs w:val="24"/>
        </w:rPr>
      </w:pPr>
      <w:r>
        <w:t xml:space="preserve">Интеграл </w:t>
      </w:r>
      <w:r>
        <w:rPr>
          <w:sz w:val="24"/>
          <w:szCs w:val="24"/>
        </w:rPr>
        <w:t xml:space="preserve">для </w:t>
      </w:r>
      <w:r w:rsidRPr="00764D4B">
        <w:rPr>
          <w:position w:val="-14"/>
          <w:sz w:val="24"/>
          <w:szCs w:val="24"/>
        </w:rPr>
        <w:object w:dxaOrig="400" w:dyaOrig="420" w14:anchorId="0F327F04">
          <v:shape id="_x0000_i1108" type="#_x0000_t75" style="width:18.15pt;height:19.4pt" o:ole="">
            <v:imagedata r:id="rId159" o:title=""/>
          </v:shape>
          <o:OLEObject Type="Embed" ProgID="Equation.DSMT4" ShapeID="_x0000_i1108" DrawAspect="Content" ObjectID="_1764713683" r:id="rId160"/>
        </w:object>
      </w:r>
      <w:r>
        <w:rPr>
          <w:sz w:val="24"/>
          <w:szCs w:val="24"/>
        </w:rPr>
        <w:t>будем вычислять численно. Для этого воспользуемся методом Гаусса. Квадратурные формулы для интегрирования прямоугольника (с тремя узлами по каждой из координат) имеют следующий</w:t>
      </w:r>
      <w:r w:rsidRPr="00B65712">
        <w:rPr>
          <w:sz w:val="24"/>
          <w:szCs w:val="24"/>
        </w:rPr>
        <w:t xml:space="preserve"> </w:t>
      </w:r>
      <w:r>
        <w:rPr>
          <w:sz w:val="24"/>
          <w:szCs w:val="24"/>
        </w:rPr>
        <w:t>вид:</w:t>
      </w:r>
    </w:p>
    <w:p w14:paraId="0BBA1D24" w14:textId="77777777" w:rsidR="00885C53" w:rsidRDefault="00885C53" w:rsidP="00885C53">
      <w:pPr>
        <w:jc w:val="center"/>
        <w:rPr>
          <w:sz w:val="24"/>
          <w:szCs w:val="24"/>
        </w:rPr>
      </w:pPr>
      <w:r w:rsidRPr="00B65712">
        <w:rPr>
          <w:position w:val="-36"/>
          <w:sz w:val="24"/>
          <w:szCs w:val="24"/>
        </w:rPr>
        <w:object w:dxaOrig="4520" w:dyaOrig="820" w14:anchorId="1F3F8045">
          <v:shape id="_x0000_i1109" type="#_x0000_t75" style="width:226.65pt;height:40.7pt" o:ole="">
            <v:imagedata r:id="rId161" o:title=""/>
          </v:shape>
          <o:OLEObject Type="Embed" ProgID="Equation.DSMT4" ShapeID="_x0000_i1109" DrawAspect="Content" ObjectID="_1764713684" r:id="rId162"/>
        </w:object>
      </w:r>
    </w:p>
    <w:p w14:paraId="7DFCAF0A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</w:p>
    <w:p w14:paraId="61D3FEFA" w14:textId="77777777" w:rsidR="00885C53" w:rsidRDefault="00885C53" w:rsidP="00885C53">
      <w:pPr>
        <w:jc w:val="center"/>
        <w:rPr>
          <w:sz w:val="24"/>
          <w:szCs w:val="24"/>
        </w:rPr>
      </w:pPr>
      <w:r w:rsidRPr="00AD7FDC">
        <w:rPr>
          <w:position w:val="-118"/>
          <w:sz w:val="24"/>
          <w:szCs w:val="24"/>
        </w:rPr>
        <w:object w:dxaOrig="4300" w:dyaOrig="2480" w14:anchorId="622889F1">
          <v:shape id="_x0000_i1110" type="#_x0000_t75" style="width:215.35pt;height:124.6pt" o:ole="">
            <v:imagedata r:id="rId163" o:title=""/>
          </v:shape>
          <o:OLEObject Type="Embed" ProgID="Equation.DSMT4" ShapeID="_x0000_i1110" DrawAspect="Content" ObjectID="_1764713685" r:id="rId164"/>
        </w:object>
      </w:r>
    </w:p>
    <w:p w14:paraId="1CE9AFD6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Для элементного шаблона </w:t>
      </w:r>
      <w:r w:rsidRPr="00AD7FDC">
        <w:rPr>
          <w:position w:val="-14"/>
          <w:sz w:val="24"/>
          <w:szCs w:val="24"/>
        </w:rPr>
        <w:object w:dxaOrig="1680" w:dyaOrig="400" w14:anchorId="4840C934">
          <v:shape id="_x0000_i1111" type="#_x0000_t75" style="width:83.9pt;height:19.4pt" o:ole="">
            <v:imagedata r:id="rId165" o:title=""/>
          </v:shape>
          <o:OLEObject Type="Embed" ProgID="Equation.DSMT4" ShapeID="_x0000_i1111" DrawAspect="Content" ObjectID="_1764713686" r:id="rId166"/>
        </w:object>
      </w:r>
      <w:r>
        <w:rPr>
          <w:sz w:val="24"/>
          <w:szCs w:val="24"/>
        </w:rPr>
        <w:t>эти формулы принимают вид:</w:t>
      </w:r>
    </w:p>
    <w:p w14:paraId="4C0B779D" w14:textId="77777777" w:rsidR="00885C53" w:rsidRDefault="00885C53" w:rsidP="00885C53">
      <w:pPr>
        <w:jc w:val="center"/>
        <w:rPr>
          <w:sz w:val="24"/>
          <w:szCs w:val="24"/>
        </w:rPr>
      </w:pPr>
      <w:r w:rsidRPr="00AD7FDC">
        <w:rPr>
          <w:position w:val="-32"/>
          <w:sz w:val="24"/>
          <w:szCs w:val="24"/>
        </w:rPr>
        <w:object w:dxaOrig="4500" w:dyaOrig="740" w14:anchorId="7873A3E2">
          <v:shape id="_x0000_i1112" type="#_x0000_t75" style="width:224.75pt;height:36.95pt" o:ole="">
            <v:imagedata r:id="rId167" o:title=""/>
          </v:shape>
          <o:OLEObject Type="Embed" ProgID="Equation.DSMT4" ShapeID="_x0000_i1112" DrawAspect="Content" ObjectID="_1764713687" r:id="rId168"/>
        </w:object>
      </w:r>
    </w:p>
    <w:p w14:paraId="6EF897D3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Тогда компоненты локальной матрицы жесткости элемента </w:t>
      </w:r>
      <w:r w:rsidRPr="00D32DD5">
        <w:rPr>
          <w:position w:val="-12"/>
          <w:sz w:val="24"/>
          <w:szCs w:val="24"/>
        </w:rPr>
        <w:object w:dxaOrig="380" w:dyaOrig="360" w14:anchorId="076306B2">
          <v:shape id="_x0000_i1113" type="#_x0000_t75" style="width:18.8pt;height:18.15pt" o:ole="">
            <v:imagedata r:id="rId169" o:title=""/>
          </v:shape>
          <o:OLEObject Type="Embed" ProgID="Equation.DSMT4" ShapeID="_x0000_i1113" DrawAspect="Content" ObjectID="_1764713688" r:id="rId170"/>
        </w:object>
      </w:r>
      <w:r>
        <w:rPr>
          <w:sz w:val="24"/>
          <w:szCs w:val="24"/>
        </w:rPr>
        <w:t xml:space="preserve">могут быть вычислены через компоненты матриц </w:t>
      </w:r>
      <w:r w:rsidRPr="00D32DD5">
        <w:rPr>
          <w:position w:val="-10"/>
          <w:sz w:val="24"/>
          <w:szCs w:val="24"/>
        </w:rPr>
        <w:object w:dxaOrig="1820" w:dyaOrig="380" w14:anchorId="7D049C39">
          <v:shape id="_x0000_i1114" type="#_x0000_t75" style="width:90.8pt;height:18.8pt" o:ole="">
            <v:imagedata r:id="rId171" o:title=""/>
          </v:shape>
          <o:OLEObject Type="Embed" ProgID="Equation.DSMT4" ShapeID="_x0000_i1114" DrawAspect="Content" ObjectID="_1764713689" r:id="rId172"/>
        </w:object>
      </w:r>
      <w:r>
        <w:rPr>
          <w:sz w:val="24"/>
          <w:szCs w:val="24"/>
        </w:rPr>
        <w:t>следующим образом.</w:t>
      </w:r>
    </w:p>
    <w:p w14:paraId="51E57908" w14:textId="77777777" w:rsidR="00885C53" w:rsidRDefault="00885C53" w:rsidP="00885C53">
      <w:pPr>
        <w:jc w:val="center"/>
      </w:pPr>
      <w:r w:rsidRPr="00157F11">
        <w:rPr>
          <w:position w:val="-18"/>
        </w:rPr>
        <w:object w:dxaOrig="4160" w:dyaOrig="480" w14:anchorId="34EA3470">
          <v:shape id="_x0000_i1115" type="#_x0000_t75" style="width:207.85pt;height:23.8pt" o:ole="">
            <v:imagedata r:id="rId173" o:title=""/>
          </v:shape>
          <o:OLEObject Type="Embed" ProgID="Equation.DSMT4" ShapeID="_x0000_i1115" DrawAspect="Content" ObjectID="_1764713690" r:id="rId174"/>
        </w:object>
      </w:r>
    </w:p>
    <w:p w14:paraId="6B60F9A7" w14:textId="77777777" w:rsidR="00885C53" w:rsidRDefault="00885C53" w:rsidP="00885C53">
      <w:pPr>
        <w:rPr>
          <w:sz w:val="24"/>
          <w:szCs w:val="24"/>
        </w:rPr>
      </w:pPr>
      <w:r>
        <w:t xml:space="preserve">Нетрудно убедиться, что компоненты локальной матрицы массы элемента </w:t>
      </w:r>
      <w:r w:rsidRPr="00D32DD5">
        <w:rPr>
          <w:position w:val="-12"/>
          <w:sz w:val="24"/>
          <w:szCs w:val="24"/>
        </w:rPr>
        <w:object w:dxaOrig="380" w:dyaOrig="360" w14:anchorId="17EA7EBD">
          <v:shape id="_x0000_i1116" type="#_x0000_t75" style="width:18.8pt;height:18.15pt" o:ole="">
            <v:imagedata r:id="rId169" o:title=""/>
          </v:shape>
          <o:OLEObject Type="Embed" ProgID="Equation.DSMT4" ShapeID="_x0000_i1116" DrawAspect="Content" ObjectID="_1764713691" r:id="rId175"/>
        </w:object>
      </w:r>
      <w:r>
        <w:rPr>
          <w:sz w:val="24"/>
          <w:szCs w:val="24"/>
        </w:rPr>
        <w:t xml:space="preserve">вычисляются с помощью матриц </w:t>
      </w:r>
      <w:r w:rsidRPr="00D32DD5">
        <w:rPr>
          <w:position w:val="-10"/>
          <w:sz w:val="24"/>
          <w:szCs w:val="24"/>
        </w:rPr>
        <w:object w:dxaOrig="900" w:dyaOrig="380" w14:anchorId="1A0CC82B">
          <v:shape id="_x0000_i1117" type="#_x0000_t75" style="width:45.1pt;height:18.8pt" o:ole="">
            <v:imagedata r:id="rId176" o:title=""/>
          </v:shape>
          <o:OLEObject Type="Embed" ProgID="Equation.DSMT4" ShapeID="_x0000_i1117" DrawAspect="Content" ObjectID="_1764713692" r:id="rId177"/>
        </w:object>
      </w:r>
    </w:p>
    <w:p w14:paraId="02565C08" w14:textId="77777777" w:rsidR="00885C53" w:rsidRDefault="00885C53" w:rsidP="00885C53">
      <w:pPr>
        <w:jc w:val="center"/>
        <w:rPr>
          <w:sz w:val="24"/>
          <w:szCs w:val="24"/>
        </w:rPr>
      </w:pPr>
      <w:r w:rsidRPr="00157F11">
        <w:rPr>
          <w:position w:val="-14"/>
          <w:sz w:val="24"/>
          <w:szCs w:val="24"/>
        </w:rPr>
        <w:object w:dxaOrig="2340" w:dyaOrig="420" w14:anchorId="7767D33D">
          <v:shape id="_x0000_i1118" type="#_x0000_t75" style="width:117.1pt;height:21.9pt" o:ole="">
            <v:imagedata r:id="rId178" o:title=""/>
          </v:shape>
          <o:OLEObject Type="Embed" ProgID="Equation.DSMT4" ShapeID="_x0000_i1118" DrawAspect="Content" ObjectID="_1764713693" r:id="rId179"/>
        </w:object>
      </w:r>
    </w:p>
    <w:p w14:paraId="461542CC" w14:textId="77777777" w:rsidR="00885C53" w:rsidRDefault="00885C53" w:rsidP="00885C53">
      <w:pPr>
        <w:rPr>
          <w:sz w:val="24"/>
          <w:szCs w:val="24"/>
        </w:rPr>
      </w:pPr>
    </w:p>
    <w:p w14:paraId="7E13EC69" w14:textId="77777777" w:rsidR="00781A46" w:rsidRDefault="00781A46" w:rsidP="00885C53">
      <w:pPr>
        <w:rPr>
          <w:sz w:val="24"/>
          <w:szCs w:val="24"/>
        </w:rPr>
      </w:pPr>
    </w:p>
    <w:p w14:paraId="7D4D575B" w14:textId="77777777" w:rsidR="00781A46" w:rsidRDefault="00781A46" w:rsidP="00885C53">
      <w:pPr>
        <w:rPr>
          <w:sz w:val="24"/>
          <w:szCs w:val="24"/>
        </w:rPr>
      </w:pPr>
    </w:p>
    <w:p w14:paraId="38B0662D" w14:textId="68CC684D" w:rsidR="00885C53" w:rsidRPr="00781A46" w:rsidRDefault="0013192D" w:rsidP="00885C53">
      <w:pPr>
        <w:rPr>
          <w:sz w:val="24"/>
          <w:szCs w:val="24"/>
        </w:rPr>
      </w:pPr>
      <w:r>
        <w:rPr>
          <w:sz w:val="24"/>
          <w:szCs w:val="24"/>
        </w:rPr>
        <w:lastRenderedPageBreak/>
        <w:t>Для вычисления</w:t>
      </w:r>
      <w:r w:rsidR="00885C53">
        <w:rPr>
          <w:sz w:val="24"/>
          <w:szCs w:val="24"/>
        </w:rPr>
        <w:t xml:space="preserve"> вектора правой части</w:t>
      </w:r>
      <w:r w:rsidR="00781A46">
        <w:rPr>
          <w:sz w:val="24"/>
          <w:szCs w:val="24"/>
        </w:rPr>
        <w:t xml:space="preserve"> будем использовать интерполировани</w:t>
      </w:r>
      <w:r w:rsidR="00CF7149">
        <w:rPr>
          <w:sz w:val="24"/>
          <w:szCs w:val="24"/>
        </w:rPr>
        <w:t>е</w:t>
      </w:r>
      <w:r w:rsidR="00781A46">
        <w:rPr>
          <w:sz w:val="24"/>
          <w:szCs w:val="24"/>
        </w:rPr>
        <w:t xml:space="preserve"> функции </w:t>
      </w:r>
      <w:r w:rsidR="00781A46" w:rsidRPr="00781A46">
        <w:rPr>
          <w:position w:val="-10"/>
          <w:sz w:val="24"/>
          <w:szCs w:val="24"/>
        </w:rPr>
        <w:object w:dxaOrig="240" w:dyaOrig="320" w14:anchorId="62A8E56C">
          <v:shape id="_x0000_i1119" type="#_x0000_t75" style="width:11.9pt;height:15.65pt" o:ole="">
            <v:imagedata r:id="rId180" o:title=""/>
          </v:shape>
          <o:OLEObject Type="Embed" ProgID="Equation.DSMT4" ShapeID="_x0000_i1119" DrawAspect="Content" ObjectID="_1764713694" r:id="rId181"/>
        </w:object>
      </w:r>
      <w:r w:rsidR="00781A46">
        <w:rPr>
          <w:sz w:val="24"/>
          <w:szCs w:val="24"/>
        </w:rPr>
        <w:t>по локальным базисным функциям</w:t>
      </w:r>
    </w:p>
    <w:p w14:paraId="624CA390" w14:textId="77777777" w:rsidR="00885C53" w:rsidRPr="0039221A" w:rsidRDefault="00885C53" w:rsidP="0013192D">
      <w:pPr>
        <w:jc w:val="center"/>
        <w:rPr>
          <w:sz w:val="24"/>
          <w:szCs w:val="24"/>
          <w:lang w:val="en-US"/>
        </w:rPr>
      </w:pPr>
      <w:r w:rsidRPr="00543504">
        <w:rPr>
          <w:position w:val="-26"/>
          <w:sz w:val="24"/>
          <w:szCs w:val="24"/>
        </w:rPr>
        <w:object w:dxaOrig="8320" w:dyaOrig="10880" w14:anchorId="651FBF26">
          <v:shape id="_x0000_i1120" type="#_x0000_t75" style="width:415.7pt;height:544.05pt" o:ole="">
            <v:imagedata r:id="rId182" o:title=""/>
          </v:shape>
          <o:OLEObject Type="Embed" ProgID="Equation.DSMT4" ShapeID="_x0000_i1120" DrawAspect="Content" ObjectID="_1764713695" r:id="rId183"/>
        </w:object>
      </w:r>
    </w:p>
    <w:p w14:paraId="312BB5A3" w14:textId="77777777" w:rsidR="00885C53" w:rsidRPr="009E0E64" w:rsidRDefault="00885C53" w:rsidP="00885C53">
      <w:pPr>
        <w:rPr>
          <w:lang w:val="en-US"/>
        </w:rPr>
      </w:pPr>
    </w:p>
    <w:p w14:paraId="086F8947" w14:textId="77CCFE3D" w:rsidR="00885C53" w:rsidRDefault="00885C53" w:rsidP="007F71A3">
      <w:pPr>
        <w:ind w:left="567"/>
      </w:pPr>
      <w:r>
        <w:br w:type="page"/>
      </w:r>
      <w:r w:rsidR="007F71A3">
        <w:lastRenderedPageBreak/>
        <w:t xml:space="preserve">Учет вторых краевых так же основывается на интерполяции функции </w:t>
      </w:r>
      <w:r w:rsidR="007F71A3" w:rsidRPr="00686476">
        <w:rPr>
          <w:position w:val="-6"/>
        </w:rPr>
        <w:object w:dxaOrig="200" w:dyaOrig="279" w14:anchorId="7B15A411">
          <v:shape id="_x0000_i1121" type="#_x0000_t75" style="width:10pt;height:14.4pt" o:ole="">
            <v:imagedata r:id="rId184" o:title=""/>
          </v:shape>
          <o:OLEObject Type="Embed" ProgID="Equation.DSMT4" ShapeID="_x0000_i1121" DrawAspect="Content" ObjectID="_1764713696" r:id="rId185"/>
        </w:object>
      </w:r>
      <w:r w:rsidR="007F71A3">
        <w:t xml:space="preserve"> по локальным базисным функциям</w:t>
      </w:r>
    </w:p>
    <w:p w14:paraId="2DC7DA0C" w14:textId="2BF451FC" w:rsidR="00885C53" w:rsidRDefault="00F25C35" w:rsidP="009F2419">
      <w:pPr>
        <w:jc w:val="center"/>
      </w:pPr>
      <w:r w:rsidRPr="00900196">
        <w:rPr>
          <w:position w:val="-40"/>
        </w:rPr>
        <w:object w:dxaOrig="8680" w:dyaOrig="6039" w14:anchorId="0DF4F58A">
          <v:shape id="_x0000_i1122" type="#_x0000_t75" style="width:434.5pt;height:301.75pt" o:ole="">
            <v:imagedata r:id="rId186" o:title=""/>
          </v:shape>
          <o:OLEObject Type="Embed" ProgID="Equation.DSMT4" ShapeID="_x0000_i1122" DrawAspect="Content" ObjectID="_1764713697" r:id="rId187"/>
        </w:object>
      </w:r>
    </w:p>
    <w:p w14:paraId="6704C996" w14:textId="77777777" w:rsidR="00885C53" w:rsidRPr="00900196" w:rsidRDefault="00885C53" w:rsidP="00885C53">
      <w:r>
        <w:t xml:space="preserve">Если краевое задано на боковой грани, то можно рассматривать локальные базисные функции по двум переменным, так как одна из координат зафиксировано (в силу того, что расчетная область </w:t>
      </w:r>
      <w:r w:rsidRPr="00266D99">
        <w:t>-</w:t>
      </w:r>
      <w:r w:rsidRPr="00900196">
        <w:t>параллелепипед</w:t>
      </w:r>
      <w:r>
        <w:t xml:space="preserve"> и его боковые грани параллельны осям координат). Тогда</w:t>
      </w:r>
    </w:p>
    <w:p w14:paraId="3DB6676B" w14:textId="24CD4FE7" w:rsidR="00885C53" w:rsidRDefault="0005345B" w:rsidP="00885C53">
      <w:r w:rsidRPr="00900196">
        <w:rPr>
          <w:position w:val="-42"/>
        </w:rPr>
        <w:object w:dxaOrig="9020" w:dyaOrig="6080" w14:anchorId="097C75B8">
          <v:shape id="_x0000_i1123" type="#_x0000_t75" style="width:450.8pt;height:304.9pt" o:ole="">
            <v:imagedata r:id="rId188" o:title=""/>
          </v:shape>
          <o:OLEObject Type="Embed" ProgID="Equation.DSMT4" ShapeID="_x0000_i1123" DrawAspect="Content" ObjectID="_1764713698" r:id="rId189"/>
        </w:object>
      </w:r>
    </w:p>
    <w:p w14:paraId="7A6FAE47" w14:textId="32EC6A78" w:rsidR="001D1B0F" w:rsidRDefault="001D1B0F" w:rsidP="00885C53"/>
    <w:p w14:paraId="58ED1AFD" w14:textId="1B313D3F" w:rsidR="00F25C35" w:rsidRDefault="00F25C35" w:rsidP="00F25C35">
      <w:pPr>
        <w:ind w:left="567"/>
      </w:pPr>
      <w:r>
        <w:lastRenderedPageBreak/>
        <w:t xml:space="preserve">Учет третьих краевых похож на случай с вторыми краевыми. </w:t>
      </w:r>
    </w:p>
    <w:p w14:paraId="562EFEE9" w14:textId="4FD7B4D0" w:rsidR="00F25C35" w:rsidRDefault="00F25C35" w:rsidP="00F25C35">
      <w:pPr>
        <w:ind w:left="567"/>
      </w:pPr>
      <w:r>
        <w:t>Для начала рассмотрим, как учитываются третьи краевые в глобальном матрицы.</w:t>
      </w:r>
    </w:p>
    <w:p w14:paraId="4B074B7D" w14:textId="46622CCC" w:rsidR="00F25C35" w:rsidRPr="00F25C35" w:rsidRDefault="0005345B" w:rsidP="00F25C35">
      <w:pPr>
        <w:ind w:left="567"/>
        <w:jc w:val="center"/>
        <w:rPr>
          <w:lang w:val="en-US"/>
        </w:rPr>
      </w:pPr>
      <w:r w:rsidRPr="0005345B">
        <w:object w:dxaOrig="5800" w:dyaOrig="4380" w14:anchorId="4AE8CBC6">
          <v:shape id="_x0000_i1124" type="#_x0000_t75" style="width:290.5pt;height:219.15pt" o:ole="">
            <v:imagedata r:id="rId190" o:title=""/>
          </v:shape>
          <o:OLEObject Type="Embed" ProgID="Equation.DSMT4" ShapeID="_x0000_i1124" DrawAspect="Content" ObjectID="_1764713699" r:id="rId191"/>
        </w:object>
      </w:r>
    </w:p>
    <w:p w14:paraId="32BD3C03" w14:textId="11E27392" w:rsidR="00F25C35" w:rsidRDefault="0005345B" w:rsidP="00F25C35">
      <w:pPr>
        <w:ind w:left="567"/>
      </w:pPr>
      <w:r>
        <w:t xml:space="preserve">А учет третях краевых в вектор правой части почти ничем не отличается случая с вторыми краевыми. </w:t>
      </w:r>
      <w:r w:rsidR="00F25C35">
        <w:t>Отличие заключается в том, что интерполируется функция</w:t>
      </w:r>
      <w:r w:rsidR="00F25C35" w:rsidRPr="00F25C35">
        <w:t xml:space="preserve"> </w:t>
      </w:r>
      <w:r w:rsidR="00F25C35">
        <w:t xml:space="preserve">уже </w:t>
      </w:r>
      <w:r w:rsidR="00F25C35" w:rsidRPr="00F25C35">
        <w:rPr>
          <w:position w:val="-14"/>
        </w:rPr>
        <w:object w:dxaOrig="300" w:dyaOrig="380" w14:anchorId="38A07731">
          <v:shape id="_x0000_i1125" type="#_x0000_t75" style="width:15.05pt;height:18.8pt" o:ole="">
            <v:imagedata r:id="rId192" o:title=""/>
          </v:shape>
          <o:OLEObject Type="Embed" ProgID="Equation.DSMT4" ShapeID="_x0000_i1125" DrawAspect="Content" ObjectID="_1764713700" r:id="rId193"/>
        </w:object>
      </w:r>
      <w:r w:rsidR="00F25C35">
        <w:t xml:space="preserve"> по локальным базисным функциям и интеграл </w:t>
      </w:r>
      <w:proofErr w:type="spellStart"/>
      <w:r w:rsidR="00343313">
        <w:t>д</w:t>
      </w:r>
      <w:r>
        <w:t>омножается</w:t>
      </w:r>
      <w:proofErr w:type="spellEnd"/>
      <w:r w:rsidR="00F25C35">
        <w:t xml:space="preserve"> на коэффициент </w:t>
      </w:r>
      <w:r w:rsidR="00F25C35" w:rsidRPr="00F25C35">
        <w:rPr>
          <w:position w:val="-10"/>
        </w:rPr>
        <w:object w:dxaOrig="240" w:dyaOrig="320" w14:anchorId="0B55E0B4">
          <v:shape id="_x0000_i1126" type="#_x0000_t75" style="width:11.9pt;height:15.65pt" o:ole="">
            <v:imagedata r:id="rId194" o:title=""/>
          </v:shape>
          <o:OLEObject Type="Embed" ProgID="Equation.DSMT4" ShapeID="_x0000_i1126" DrawAspect="Content" ObjectID="_1764713701" r:id="rId195"/>
        </w:object>
      </w:r>
    </w:p>
    <w:p w14:paraId="14711527" w14:textId="4077844E" w:rsidR="0020099B" w:rsidRPr="00F25C35" w:rsidRDefault="0020099B" w:rsidP="0020099B">
      <w:pPr>
        <w:ind w:left="567"/>
        <w:jc w:val="both"/>
      </w:pPr>
      <w:r w:rsidRPr="0020099B">
        <w:t xml:space="preserve">Учет первых краевых условий проводится после полной сборки глобальной матрицы и правой части (включая учет условий второго и третьего рода). В глобальной матрице и глобальном векторе находим соответствующую глобальному номеру краевого узла строку, и ставим вместо диагонального элемента глобальной матрицы на этой строке единицу и нули вместо </w:t>
      </w:r>
      <w:proofErr w:type="spellStart"/>
      <w:r w:rsidRPr="0020099B">
        <w:t>внедиагольных</w:t>
      </w:r>
      <w:proofErr w:type="spellEnd"/>
      <w:r w:rsidRPr="0020099B">
        <w:t xml:space="preserve"> элементов, а вместо элемента с таким номером в вектор правой части присваиваем значения первого краевого условия.</w:t>
      </w:r>
    </w:p>
    <w:p w14:paraId="1220B869" w14:textId="77777777" w:rsidR="00A219AD" w:rsidRDefault="00F9530A" w:rsidP="00A219AD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Описание разработанных программ</w:t>
      </w:r>
    </w:p>
    <w:p w14:paraId="3FBF1032" w14:textId="596EFE5A" w:rsidR="00A219AD" w:rsidRPr="00A219AD" w:rsidRDefault="00A219AD" w:rsidP="00A219AD">
      <w:pPr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b/>
          <w:bCs/>
          <w:sz w:val="28"/>
          <w:szCs w:val="28"/>
        </w:rPr>
      </w:pPr>
      <w:r w:rsidRPr="00A219AD">
        <w:rPr>
          <w:rFonts w:cstheme="minorHAnsi"/>
          <w:i/>
          <w:iCs/>
          <w:sz w:val="24"/>
          <w:szCs w:val="24"/>
          <w:u w:val="single"/>
        </w:rPr>
        <w:t>Входные данные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405"/>
        <w:gridCol w:w="7223"/>
      </w:tblGrid>
      <w:tr w:rsidR="004C0D34" w:rsidRPr="004C0D34" w14:paraId="7D007213" w14:textId="77777777" w:rsidTr="007946EF">
        <w:tc>
          <w:tcPr>
            <w:tcW w:w="2405" w:type="dxa"/>
          </w:tcPr>
          <w:p w14:paraId="228C0199" w14:textId="72D78BBD" w:rsidR="004C0D34" w:rsidRPr="004C0D34" w:rsidRDefault="004C0D34" w:rsidP="007946EF">
            <w:pPr>
              <w:jc w:val="center"/>
              <w:rPr>
                <w:rFonts w:cstheme="minorHAnsi"/>
              </w:rPr>
            </w:pPr>
            <w:r w:rsidRPr="004C0D34">
              <w:rPr>
                <w:rFonts w:cstheme="minorHAnsi"/>
              </w:rPr>
              <w:t>Название файла</w:t>
            </w:r>
          </w:p>
        </w:tc>
        <w:tc>
          <w:tcPr>
            <w:tcW w:w="7223" w:type="dxa"/>
          </w:tcPr>
          <w:p w14:paraId="702600FA" w14:textId="72EDE2EB" w:rsidR="004C0D34" w:rsidRPr="004C0D34" w:rsidRDefault="004C0D34" w:rsidP="007946EF">
            <w:pPr>
              <w:jc w:val="center"/>
              <w:rPr>
                <w:rFonts w:cstheme="minorHAnsi"/>
              </w:rPr>
            </w:pPr>
            <w:r w:rsidRPr="004C0D34">
              <w:rPr>
                <w:rFonts w:cstheme="minorHAnsi"/>
              </w:rPr>
              <w:t>Содержание</w:t>
            </w:r>
          </w:p>
        </w:tc>
      </w:tr>
      <w:tr w:rsidR="004C0D34" w:rsidRPr="004C0D34" w14:paraId="1ABADB19" w14:textId="77777777" w:rsidTr="007946EF">
        <w:tc>
          <w:tcPr>
            <w:tcW w:w="2405" w:type="dxa"/>
          </w:tcPr>
          <w:p w14:paraId="15253B77" w14:textId="0DEFA9ED" w:rsidR="004C0D34" w:rsidRPr="004C0D34" w:rsidRDefault="004C0D34" w:rsidP="007946EF">
            <w:pPr>
              <w:jc w:val="center"/>
              <w:rPr>
                <w:rFonts w:cstheme="minorHAnsi"/>
                <w:lang w:val="en-US"/>
              </w:rPr>
            </w:pPr>
            <w:r w:rsidRPr="004C0D34">
              <w:rPr>
                <w:rFonts w:cstheme="minorHAnsi"/>
                <w:lang w:val="en-US"/>
              </w:rPr>
              <w:t>FE.txt</w:t>
            </w:r>
          </w:p>
        </w:tc>
        <w:tc>
          <w:tcPr>
            <w:tcW w:w="7223" w:type="dxa"/>
          </w:tcPr>
          <w:p w14:paraId="3A28C2EA" w14:textId="0B4A8238" w:rsidR="004C0D34" w:rsidRPr="004C0D34" w:rsidRDefault="004C0D3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Информация о списке КЭ содержащихся в </w:t>
            </w:r>
            <w:r>
              <w:rPr>
                <w:rFonts w:cstheme="minorHAnsi"/>
              </w:rPr>
              <w:t xml:space="preserve">расчетной </w:t>
            </w:r>
            <w:r w:rsidRPr="004C0D34">
              <w:rPr>
                <w:rFonts w:cstheme="minorHAnsi"/>
              </w:rPr>
              <w:t>области</w:t>
            </w:r>
            <w:r>
              <w:rPr>
                <w:rFonts w:cstheme="minorHAnsi"/>
              </w:rPr>
              <w:t>.</w:t>
            </w:r>
          </w:p>
          <w:p w14:paraId="0441A3C3" w14:textId="41C982F9" w:rsidR="004C0D34" w:rsidRDefault="004C0D3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Первым числом в файле идет общее число КЭ в расчётной области</w:t>
            </w:r>
            <w:r w:rsidR="00A05876">
              <w:rPr>
                <w:rFonts w:cstheme="minorHAnsi"/>
              </w:rPr>
              <w:t>.</w:t>
            </w:r>
          </w:p>
          <w:p w14:paraId="128EEA40" w14:textId="6AB26BF0" w:rsidR="004C0D34" w:rsidRDefault="004C0D34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семерки целых чисел</w:t>
            </w:r>
            <w:r w:rsidR="00A05876">
              <w:rPr>
                <w:rFonts w:cstheme="minorHAnsi"/>
              </w:rPr>
              <w:t>:</w:t>
            </w:r>
          </w:p>
          <w:p w14:paraId="506701BF" w14:textId="31BD1971" w:rsidR="004C0D34" w:rsidRPr="004C0D34" w:rsidRDefault="004C0D34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</w:t>
            </w:r>
            <w:r w:rsidR="00A05876">
              <w:rPr>
                <w:rFonts w:cstheme="minorHAnsi"/>
              </w:rPr>
              <w:t>числа</w:t>
            </w:r>
            <w:r>
              <w:rPr>
                <w:rFonts w:cstheme="minorHAnsi"/>
              </w:rPr>
              <w:t xml:space="preserve"> задают номер узлов в основании</w:t>
            </w:r>
            <w:r w:rsidR="002E241A">
              <w:rPr>
                <w:rFonts w:cstheme="minorHAnsi"/>
              </w:rPr>
              <w:t xml:space="preserve"> </w:t>
            </w:r>
            <w:r w:rsidR="001F6A24">
              <w:rPr>
                <w:rFonts w:cstheme="minorHAnsi"/>
              </w:rPr>
              <w:t>расчетной области, которым соответствуют узлы, находящиеся на более высоком уровне</w:t>
            </w:r>
            <w:r>
              <w:rPr>
                <w:rFonts w:cstheme="minorHAnsi"/>
              </w:rPr>
              <w:t xml:space="preserve">, следующие 2 </w:t>
            </w:r>
            <w:r w:rsidR="00A05876">
              <w:rPr>
                <w:rFonts w:cstheme="minorHAnsi"/>
              </w:rPr>
              <w:t>числа</w:t>
            </w:r>
            <w:r>
              <w:rPr>
                <w:rFonts w:cstheme="minorHAnsi"/>
              </w:rPr>
              <w:t xml:space="preserve"> </w:t>
            </w:r>
            <w:r w:rsidR="001F6A24">
              <w:rPr>
                <w:rFonts w:cstheme="minorHAnsi"/>
              </w:rPr>
              <w:t xml:space="preserve">номер </w:t>
            </w:r>
            <w:r>
              <w:rPr>
                <w:rFonts w:cstheme="minorHAnsi"/>
              </w:rPr>
              <w:t>верхн</w:t>
            </w:r>
            <w:r w:rsidR="001F6A24">
              <w:rPr>
                <w:rFonts w:cstheme="minorHAnsi"/>
              </w:rPr>
              <w:t>его</w:t>
            </w:r>
            <w:r>
              <w:rPr>
                <w:rFonts w:cstheme="minorHAnsi"/>
              </w:rPr>
              <w:t xml:space="preserve"> и нижн</w:t>
            </w:r>
            <w:r w:rsidR="001F6A24">
              <w:rPr>
                <w:rFonts w:cstheme="minorHAnsi"/>
              </w:rPr>
              <w:t>его</w:t>
            </w:r>
            <w:r>
              <w:rPr>
                <w:rFonts w:cstheme="minorHAnsi"/>
              </w:rPr>
              <w:t xml:space="preserve"> предел</w:t>
            </w:r>
            <w:r w:rsidR="00A05876">
              <w:rPr>
                <w:rFonts w:cstheme="minorHAnsi"/>
              </w:rPr>
              <w:t xml:space="preserve"> высоты</w:t>
            </w:r>
            <w:r w:rsidR="002E241A">
              <w:rPr>
                <w:rFonts w:cstheme="minorHAnsi"/>
              </w:rPr>
              <w:t xml:space="preserve"> КЭ</w:t>
            </w:r>
            <w:r>
              <w:rPr>
                <w:rFonts w:cstheme="minorHAnsi"/>
              </w:rPr>
              <w:t>, последнее</w:t>
            </w:r>
            <w:r w:rsidR="00A05876">
              <w:rPr>
                <w:rFonts w:cstheme="minorHAnsi"/>
              </w:rPr>
              <w:t xml:space="preserve"> число</w:t>
            </w:r>
            <w:r>
              <w:rPr>
                <w:rFonts w:cstheme="minorHAnsi"/>
              </w:rPr>
              <w:t xml:space="preserve"> подобласть, к которой принадлежит КЭ</w:t>
            </w:r>
            <w:r w:rsidR="002E241A">
              <w:rPr>
                <w:rFonts w:cstheme="minorHAnsi"/>
              </w:rPr>
              <w:t>.</w:t>
            </w:r>
          </w:p>
        </w:tc>
      </w:tr>
      <w:tr w:rsidR="004C0D34" w:rsidRPr="004C0D34" w14:paraId="735F17E9" w14:textId="77777777" w:rsidTr="007946EF">
        <w:tc>
          <w:tcPr>
            <w:tcW w:w="2405" w:type="dxa"/>
          </w:tcPr>
          <w:p w14:paraId="0D741857" w14:textId="32CB5991" w:rsidR="004C0D34" w:rsidRPr="00A05876" w:rsidRDefault="00A05876" w:rsidP="007946EF">
            <w:pPr>
              <w:jc w:val="center"/>
              <w:rPr>
                <w:rFonts w:cstheme="minorHAnsi"/>
                <w:lang w:val="en-US"/>
              </w:rPr>
            </w:pPr>
            <w:r>
              <w:rPr>
                <w:rFonts w:cstheme="minorHAnsi"/>
                <w:lang w:val="en-US"/>
              </w:rPr>
              <w:t>XY.txt</w:t>
            </w:r>
          </w:p>
        </w:tc>
        <w:tc>
          <w:tcPr>
            <w:tcW w:w="7223" w:type="dxa"/>
          </w:tcPr>
          <w:p w14:paraId="1F5A8FA5" w14:textId="77777777" w:rsidR="004C0D34" w:rsidRPr="00456BC5" w:rsidRDefault="00A05876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 w:rsidRPr="00A05876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 xml:space="preserve">точек в плоскости </w:t>
            </w:r>
            <w:r>
              <w:rPr>
                <w:rFonts w:cstheme="minorHAnsi"/>
                <w:lang w:val="en-US"/>
              </w:rPr>
              <w:t>Oxy</w:t>
            </w:r>
          </w:p>
          <w:p w14:paraId="10B39966" w14:textId="77777777" w:rsidR="00A05876" w:rsidRDefault="00A05876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Первым числом в файле идет общее число</w:t>
            </w:r>
            <w:r>
              <w:rPr>
                <w:rFonts w:cstheme="minorHAnsi"/>
              </w:rPr>
              <w:t xml:space="preserve"> точек.</w:t>
            </w:r>
          </w:p>
          <w:p w14:paraId="582E938A" w14:textId="77777777" w:rsidR="00A05876" w:rsidRDefault="00A05876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пары вещественных чисел</w:t>
            </w:r>
          </w:p>
          <w:p w14:paraId="39D6754F" w14:textId="352EB8D1" w:rsidR="00A05876" w:rsidRPr="00A05876" w:rsidRDefault="00A05876">
            <w:pPr>
              <w:rPr>
                <w:rFonts w:cstheme="minorHAnsi"/>
              </w:rPr>
            </w:pPr>
            <w:r>
              <w:rPr>
                <w:rFonts w:cstheme="minorHAnsi"/>
              </w:rPr>
              <w:t>Перв</w:t>
            </w:r>
            <w:r w:rsidR="007946EF">
              <w:rPr>
                <w:rFonts w:cstheme="minorHAnsi"/>
              </w:rPr>
              <w:t>ое</w:t>
            </w:r>
            <w:r>
              <w:rPr>
                <w:rFonts w:cstheme="minorHAnsi"/>
              </w:rPr>
              <w:t xml:space="preserve"> число первая координата точки, второе число вторая координата точки</w:t>
            </w:r>
            <w:r w:rsidR="002E241A">
              <w:rPr>
                <w:rFonts w:cstheme="minorHAnsi"/>
              </w:rPr>
              <w:t>.</w:t>
            </w:r>
          </w:p>
        </w:tc>
      </w:tr>
      <w:tr w:rsidR="004C0D34" w:rsidRPr="004C0D34" w14:paraId="5A87DDF3" w14:textId="77777777" w:rsidTr="007946EF">
        <w:tc>
          <w:tcPr>
            <w:tcW w:w="2405" w:type="dxa"/>
          </w:tcPr>
          <w:p w14:paraId="22253909" w14:textId="54D18F04" w:rsidR="004C0D34" w:rsidRPr="004C0D34" w:rsidRDefault="007946EF" w:rsidP="007946EF">
            <w:pPr>
              <w:jc w:val="center"/>
              <w:rPr>
                <w:rFonts w:cstheme="minorHAnsi"/>
              </w:rPr>
            </w:pPr>
            <w:r w:rsidRPr="007946EF">
              <w:rPr>
                <w:rFonts w:cstheme="minorHAnsi"/>
              </w:rPr>
              <w:t>FirstBC.txt</w:t>
            </w:r>
          </w:p>
        </w:tc>
        <w:tc>
          <w:tcPr>
            <w:tcW w:w="7223" w:type="dxa"/>
          </w:tcPr>
          <w:p w14:paraId="19C300C0" w14:textId="77777777" w:rsidR="004C0D34" w:rsidRDefault="007946EF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первых краевых условий.</w:t>
            </w:r>
          </w:p>
          <w:p w14:paraId="75DF643B" w14:textId="77777777" w:rsidR="007946EF" w:rsidRDefault="007946EF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первых краевых условий.</w:t>
            </w:r>
          </w:p>
          <w:p w14:paraId="73D9E48D" w14:textId="5D6754ED" w:rsidR="007946EF" w:rsidRDefault="007946EF" w:rsidP="007946EF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пары чисел:</w:t>
            </w:r>
          </w:p>
          <w:p w14:paraId="0909DD9F" w14:textId="5C74F77A" w:rsidR="007946EF" w:rsidRPr="007946EF" w:rsidRDefault="007946EF">
            <w:pPr>
              <w:rPr>
                <w:rFonts w:cstheme="minorHAnsi"/>
              </w:rPr>
            </w:pPr>
            <w:r>
              <w:rPr>
                <w:rFonts w:cstheme="minorHAnsi"/>
              </w:rPr>
              <w:lastRenderedPageBreak/>
              <w:t>Первое целое число номер узла, второе вещественной число значение</w:t>
            </w:r>
            <w:r w:rsidRPr="007946EF">
              <w:rPr>
                <w:rFonts w:cstheme="minorHAnsi"/>
              </w:rPr>
              <w:t xml:space="preserve"> </w:t>
            </w:r>
            <w:r>
              <w:rPr>
                <w:rFonts w:cstheme="minorHAnsi"/>
                <w:lang w:val="en-US"/>
              </w:rPr>
              <w:t>ug</w:t>
            </w:r>
            <w:r w:rsidRPr="007946EF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>в узле</w:t>
            </w:r>
            <w:r w:rsidR="002E241A">
              <w:rPr>
                <w:rFonts w:cstheme="minorHAnsi"/>
              </w:rPr>
              <w:t>.</w:t>
            </w:r>
          </w:p>
        </w:tc>
      </w:tr>
      <w:tr w:rsidR="00AF432B" w:rsidRPr="004C0D34" w14:paraId="59B9F53C" w14:textId="77777777" w:rsidTr="007946EF">
        <w:tc>
          <w:tcPr>
            <w:tcW w:w="2405" w:type="dxa"/>
          </w:tcPr>
          <w:p w14:paraId="38160FF5" w14:textId="5369CEE4" w:rsidR="00AF432B" w:rsidRPr="007946EF" w:rsidRDefault="00AF432B" w:rsidP="007946EF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lang w:val="en-US"/>
              </w:rPr>
              <w:lastRenderedPageBreak/>
              <w:t>Second</w:t>
            </w:r>
            <w:r w:rsidRPr="007946EF">
              <w:rPr>
                <w:rFonts w:cstheme="minorHAnsi"/>
              </w:rPr>
              <w:t>BC.txt</w:t>
            </w:r>
          </w:p>
        </w:tc>
        <w:tc>
          <w:tcPr>
            <w:tcW w:w="7223" w:type="dxa"/>
          </w:tcPr>
          <w:p w14:paraId="0929CA6C" w14:textId="31CD2521" w:rsidR="00AF432B" w:rsidRDefault="00AF432B" w:rsidP="00AF432B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вторых краевых условий.</w:t>
            </w:r>
          </w:p>
          <w:p w14:paraId="23474B88" w14:textId="2F3E7F2F" w:rsidR="00AF432B" w:rsidRDefault="00AF432B" w:rsidP="00AF432B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вторых краевых условий.</w:t>
            </w:r>
          </w:p>
          <w:p w14:paraId="01296006" w14:textId="41A9E287" w:rsidR="00AF432B" w:rsidRDefault="00AF432B" w:rsidP="00AF432B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шестерки чисел:</w:t>
            </w:r>
          </w:p>
          <w:p w14:paraId="416EFBAD" w14:textId="7BC622D5" w:rsidR="00AF432B" w:rsidRPr="004C0D34" w:rsidRDefault="00AF432B" w:rsidP="00AF432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числа по узлам задают грань, 5 </w:t>
            </w:r>
            <w:r w:rsidR="00C52A88">
              <w:rPr>
                <w:rFonts w:cstheme="minorHAnsi"/>
              </w:rPr>
              <w:t xml:space="preserve">число указывает номер формулы, 6 </w:t>
            </w:r>
            <w:r w:rsidR="003D1BA5">
              <w:rPr>
                <w:rFonts w:cstheme="minorHAnsi"/>
              </w:rPr>
              <w:t xml:space="preserve">число указывает на то </w:t>
            </w:r>
            <w:r w:rsidR="00C52A88">
              <w:rPr>
                <w:rFonts w:cstheme="minorHAnsi"/>
              </w:rPr>
              <w:t>является сторона основанием или боковой гранью</w:t>
            </w:r>
          </w:p>
        </w:tc>
      </w:tr>
      <w:tr w:rsidR="001F6A24" w:rsidRPr="004C0D34" w14:paraId="259EDEBD" w14:textId="77777777" w:rsidTr="007946EF">
        <w:tc>
          <w:tcPr>
            <w:tcW w:w="2405" w:type="dxa"/>
          </w:tcPr>
          <w:p w14:paraId="1D8ADAF3" w14:textId="09D7B8A3" w:rsidR="001F6A24" w:rsidRPr="007946EF" w:rsidRDefault="001F6A24" w:rsidP="001F6A24">
            <w:pPr>
              <w:jc w:val="center"/>
              <w:rPr>
                <w:rFonts w:cstheme="minorHAnsi"/>
              </w:rPr>
            </w:pPr>
            <w:proofErr w:type="spellStart"/>
            <w:r>
              <w:rPr>
                <w:rFonts w:cstheme="minorHAnsi"/>
                <w:lang w:val="en-US"/>
              </w:rPr>
              <w:t>ThirdBC</w:t>
            </w:r>
            <w:proofErr w:type="spellEnd"/>
            <w:r w:rsidRPr="007946EF">
              <w:rPr>
                <w:rFonts w:cstheme="minorHAnsi"/>
              </w:rPr>
              <w:t>.</w:t>
            </w:r>
            <w:proofErr w:type="spellStart"/>
            <w:r w:rsidRPr="007946EF">
              <w:rPr>
                <w:rFonts w:cstheme="minorHAnsi"/>
              </w:rPr>
              <w:t>txt</w:t>
            </w:r>
            <w:proofErr w:type="spellEnd"/>
          </w:p>
        </w:tc>
        <w:tc>
          <w:tcPr>
            <w:tcW w:w="7223" w:type="dxa"/>
          </w:tcPr>
          <w:p w14:paraId="372461C9" w14:textId="45B1E818" w:rsidR="001F6A24" w:rsidRDefault="001F6A24" w:rsidP="001F6A2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</w:t>
            </w:r>
            <w:r w:rsidR="003D1BA5">
              <w:rPr>
                <w:rFonts w:cstheme="minorHAnsi"/>
              </w:rPr>
              <w:t>третьих</w:t>
            </w:r>
            <w:r>
              <w:rPr>
                <w:rFonts w:cstheme="minorHAnsi"/>
              </w:rPr>
              <w:t xml:space="preserve"> краевых условий.</w:t>
            </w:r>
          </w:p>
          <w:p w14:paraId="09C8333D" w14:textId="02467AA0" w:rsidR="001F6A24" w:rsidRDefault="001F6A24" w:rsidP="001F6A2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третьих краевых условий.</w:t>
            </w:r>
          </w:p>
          <w:p w14:paraId="60626F1E" w14:textId="2E898CEF" w:rsidR="001F6A24" w:rsidRDefault="001F6A24" w:rsidP="001F6A24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семерки чисел:</w:t>
            </w:r>
          </w:p>
          <w:p w14:paraId="72FE6CBF" w14:textId="17BB52E2" w:rsidR="001F6A24" w:rsidRPr="004C0D34" w:rsidRDefault="001F6A24" w:rsidP="001F6A24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числа по узлам задают грань, 5 число указывает номер формулы, 6 число </w:t>
            </w:r>
            <w:r w:rsidR="00A219AD">
              <w:rPr>
                <w:rFonts w:cstheme="minorHAnsi"/>
              </w:rPr>
              <w:t>численное</w:t>
            </w:r>
            <w:r>
              <w:rPr>
                <w:rFonts w:cstheme="minorHAnsi"/>
              </w:rPr>
              <w:t xml:space="preserve"> значение </w:t>
            </w:r>
            <w:proofErr w:type="spellStart"/>
            <w:r>
              <w:rPr>
                <w:rFonts w:cstheme="minorHAnsi"/>
              </w:rPr>
              <w:t>бэты</w:t>
            </w:r>
            <w:proofErr w:type="spellEnd"/>
            <w:r>
              <w:rPr>
                <w:rFonts w:cstheme="minorHAnsi"/>
              </w:rPr>
              <w:t>,</w:t>
            </w:r>
            <w:r w:rsidR="003D1BA5">
              <w:rPr>
                <w:rFonts w:cstheme="minorHAnsi"/>
              </w:rPr>
              <w:t xml:space="preserve"> 7 число указывает на то является сторона основанием или боковой гранью</w:t>
            </w:r>
          </w:p>
        </w:tc>
      </w:tr>
    </w:tbl>
    <w:p w14:paraId="5170E803" w14:textId="5F52A39C" w:rsidR="001858B0" w:rsidRDefault="00A219AD" w:rsidP="00A219AD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r>
        <w:rPr>
          <w:rFonts w:cstheme="minorHAnsi"/>
          <w:i/>
          <w:iCs/>
          <w:sz w:val="24"/>
          <w:szCs w:val="24"/>
          <w:u w:val="single"/>
        </w:rPr>
        <w:t>Структура модулей программы</w:t>
      </w:r>
    </w:p>
    <w:p w14:paraId="005B787C" w14:textId="59AF9BF5" w:rsidR="00A219AD" w:rsidRDefault="00A219AD" w:rsidP="00A219AD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</w:rPr>
      </w:pPr>
      <w:r w:rsidRPr="00A219AD">
        <w:rPr>
          <w:rFonts w:cstheme="minorHAnsi"/>
          <w:i/>
          <w:iCs/>
          <w:sz w:val="24"/>
          <w:szCs w:val="24"/>
        </w:rPr>
        <w:t>Структуры</w:t>
      </w:r>
    </w:p>
    <w:p w14:paraId="40FEE8D6" w14:textId="2E2144F3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A219AD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A219AD">
        <w:rPr>
          <w:rFonts w:ascii="Cascadia Mono" w:hAnsi="Cascadia Mono" w:cs="Cascadia Mono"/>
          <w:color w:val="2B91AF"/>
          <w:sz w:val="19"/>
          <w:szCs w:val="19"/>
          <w:lang w:val="en-US"/>
        </w:rPr>
        <w:t>Point</w:t>
      </w:r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 </w:t>
      </w:r>
      <w:r>
        <w:rPr>
          <w:rFonts w:cstheme="minorHAnsi"/>
          <w:color w:val="000000"/>
          <w:sz w:val="24"/>
          <w:szCs w:val="24"/>
        </w:rPr>
        <w:t>- структура для хранения точек</w:t>
      </w:r>
    </w:p>
    <w:p w14:paraId="6E258BB5" w14:textId="1946BFEF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A219AD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A219AD">
        <w:rPr>
          <w:rFonts w:ascii="Cascadia Mono" w:hAnsi="Cascadia Mono" w:cs="Cascadia Mono"/>
          <w:color w:val="2B91AF"/>
          <w:sz w:val="19"/>
          <w:szCs w:val="19"/>
          <w:lang w:val="en-US"/>
        </w:rPr>
        <w:t>FirstBoundary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ascii="Cascadia Mono" w:hAnsi="Cascadia Mono" w:cs="Cascadia Mono"/>
          <w:color w:val="2B91AF"/>
          <w:sz w:val="19"/>
          <w:szCs w:val="19"/>
        </w:rPr>
        <w:t xml:space="preserve"> </w:t>
      </w:r>
      <w:r>
        <w:rPr>
          <w:rFonts w:cstheme="minorHAnsi"/>
          <w:color w:val="000000"/>
          <w:sz w:val="24"/>
          <w:szCs w:val="24"/>
        </w:rPr>
        <w:t>- структура для хранения первых краевых</w:t>
      </w:r>
    </w:p>
    <w:p w14:paraId="41117132" w14:textId="5C50DA76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struc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</w:rPr>
        <w:t>SecondBoundary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cstheme="minorHAnsi"/>
          <w:color w:val="000000"/>
          <w:sz w:val="24"/>
          <w:szCs w:val="24"/>
        </w:rPr>
        <w:t>- структура для хранения вторых краевых</w:t>
      </w:r>
    </w:p>
    <w:p w14:paraId="310B01FE" w14:textId="5CC82044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struc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</w:rPr>
        <w:t>ThirdBoundary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cstheme="minorHAnsi"/>
          <w:color w:val="000000"/>
          <w:sz w:val="24"/>
          <w:szCs w:val="24"/>
        </w:rPr>
        <w:t>- структура для хранения третьих краевых</w:t>
      </w:r>
    </w:p>
    <w:p w14:paraId="0E85C680" w14:textId="68C7A82C" w:rsid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 w:rsidRPr="00A219AD">
        <w:rPr>
          <w:rFonts w:ascii="Cascadia Mono" w:hAnsi="Cascadia Mono" w:cs="Cascadia Mono"/>
          <w:color w:val="0000FF"/>
          <w:sz w:val="19"/>
          <w:szCs w:val="19"/>
        </w:rPr>
        <w:t>class</w:t>
      </w:r>
      <w:proofErr w:type="spellEnd"/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A219AD">
        <w:rPr>
          <w:rFonts w:ascii="Cascadia Mono" w:hAnsi="Cascadia Mono" w:cs="Cascadia Mono"/>
          <w:color w:val="2B91AF"/>
          <w:sz w:val="19"/>
          <w:szCs w:val="19"/>
        </w:rPr>
        <w:t>GridAndSLAE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ascii="Cascadia Mono" w:hAnsi="Cascadia Mono" w:cs="Cascadia Mono"/>
          <w:color w:val="2B91AF"/>
          <w:sz w:val="19"/>
          <w:szCs w:val="19"/>
        </w:rPr>
        <w:t xml:space="preserve"> - </w:t>
      </w:r>
      <w:r>
        <w:rPr>
          <w:rFonts w:cstheme="minorHAnsi"/>
          <w:color w:val="000000"/>
          <w:sz w:val="24"/>
          <w:szCs w:val="24"/>
        </w:rPr>
        <w:t>структура для хранения</w:t>
      </w:r>
      <w:r w:rsidR="00EA29D2">
        <w:rPr>
          <w:rFonts w:cstheme="minorHAnsi"/>
          <w:color w:val="000000"/>
          <w:sz w:val="24"/>
          <w:szCs w:val="24"/>
        </w:rPr>
        <w:t xml:space="preserve"> информации о сетке и СЛАУ</w:t>
      </w:r>
    </w:p>
    <w:p w14:paraId="4E8B9D44" w14:textId="1E84F86B" w:rsidR="00EA29D2" w:rsidRPr="00456BC5" w:rsidRDefault="00EA29D2" w:rsidP="00A219AD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2B91AF"/>
          <w:sz w:val="19"/>
          <w:szCs w:val="19"/>
        </w:rPr>
      </w:pPr>
      <w:r>
        <w:rPr>
          <w:rFonts w:cstheme="minorHAnsi"/>
          <w:color w:val="000000"/>
          <w:sz w:val="24"/>
          <w:szCs w:val="24"/>
        </w:rPr>
        <w:t>Методы</w:t>
      </w:r>
      <w:r w:rsidRPr="00456BC5">
        <w:rPr>
          <w:rFonts w:cstheme="minorHAnsi"/>
          <w:color w:val="000000"/>
          <w:sz w:val="24"/>
          <w:szCs w:val="24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GridAndSLAE</w:t>
      </w:r>
      <w:proofErr w:type="spellEnd"/>
    </w:p>
    <w:p w14:paraId="503B0DE0" w14:textId="2B4FD179" w:rsidR="00EA29D2" w:rsidRPr="00885CA0" w:rsidRDefault="00EA29D2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InputFromFile</w:t>
      </w:r>
      <w:proofErr w:type="spellEnd"/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FE</w:t>
      </w:r>
      <w:proofErr w:type="spellEnd"/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XY</w:t>
      </w:r>
      <w:proofErr w:type="spellEnd"/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Z</w:t>
      </w:r>
      <w:proofErr w:type="spellEnd"/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FirstBC</w:t>
      </w:r>
      <w:proofErr w:type="spellEnd"/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SecondBC</w:t>
      </w:r>
      <w:proofErr w:type="spellEnd"/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ThirdBC</w:t>
      </w:r>
      <w:proofErr w:type="spellEnd"/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 w:rsidRPr="00885CA0">
        <w:rPr>
          <w:rFonts w:cstheme="minorHAnsi"/>
          <w:color w:val="000000"/>
          <w:sz w:val="24"/>
          <w:szCs w:val="24"/>
          <w:lang w:val="en-US"/>
        </w:rPr>
        <w:t xml:space="preserve"> - </w:t>
      </w:r>
      <w:r>
        <w:rPr>
          <w:rFonts w:cstheme="minorHAnsi"/>
          <w:color w:val="000000"/>
          <w:sz w:val="24"/>
          <w:szCs w:val="24"/>
        </w:rPr>
        <w:t>считывания</w:t>
      </w:r>
      <w:r w:rsidRPr="00885CA0">
        <w:rPr>
          <w:rFonts w:cstheme="minorHAnsi"/>
          <w:color w:val="000000"/>
          <w:sz w:val="24"/>
          <w:szCs w:val="24"/>
          <w:lang w:val="en-US"/>
        </w:rPr>
        <w:t xml:space="preserve"> </w:t>
      </w:r>
      <w:r>
        <w:rPr>
          <w:rFonts w:cstheme="minorHAnsi"/>
          <w:color w:val="000000"/>
          <w:sz w:val="24"/>
          <w:szCs w:val="24"/>
        </w:rPr>
        <w:t>данных</w:t>
      </w:r>
      <w:r w:rsidRPr="00885CA0">
        <w:rPr>
          <w:rFonts w:cstheme="minorHAnsi"/>
          <w:color w:val="000000"/>
          <w:sz w:val="24"/>
          <w:szCs w:val="24"/>
          <w:lang w:val="en-US"/>
        </w:rPr>
        <w:t xml:space="preserve"> </w:t>
      </w:r>
      <w:r>
        <w:rPr>
          <w:rFonts w:cstheme="minorHAnsi"/>
          <w:color w:val="000000"/>
          <w:sz w:val="24"/>
          <w:szCs w:val="24"/>
        </w:rPr>
        <w:t>из</w:t>
      </w:r>
      <w:r w:rsidRPr="00885CA0">
        <w:rPr>
          <w:rFonts w:cstheme="minorHAnsi"/>
          <w:color w:val="000000"/>
          <w:sz w:val="24"/>
          <w:szCs w:val="24"/>
          <w:lang w:val="en-US"/>
        </w:rPr>
        <w:t xml:space="preserve"> </w:t>
      </w:r>
      <w:r>
        <w:rPr>
          <w:rFonts w:cstheme="minorHAnsi"/>
          <w:color w:val="000000"/>
          <w:sz w:val="24"/>
          <w:szCs w:val="24"/>
        </w:rPr>
        <w:t>файла</w:t>
      </w:r>
    </w:p>
    <w:p w14:paraId="28DE8D30" w14:textId="704513C2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eneratePortrait</w:t>
      </w:r>
      <w:proofErr w:type="spellEnd"/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(); - </w:t>
      </w:r>
      <w:r>
        <w:rPr>
          <w:rFonts w:ascii="Cascadia Mono" w:hAnsi="Cascadia Mono" w:cs="Cascadia Mono"/>
          <w:color w:val="000000"/>
          <w:sz w:val="19"/>
          <w:szCs w:val="19"/>
        </w:rPr>
        <w:t>генерация портрета матрицы</w:t>
      </w:r>
    </w:p>
    <w:p w14:paraId="68F6A0DF" w14:textId="5D5E32B9" w:rsidR="00EA29D2" w:rsidRPr="00EA29D2" w:rsidRDefault="00EA29D2" w:rsidP="00A219AD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CalculateA</w:t>
      </w:r>
      <w:proofErr w:type="spellEnd"/>
      <w:r w:rsidRPr="00EA29D2">
        <w:rPr>
          <w:rFonts w:ascii="Cascadia Mono" w:hAnsi="Cascadia Mono" w:cs="Cascadia Mono"/>
          <w:color w:val="000000"/>
          <w:sz w:val="19"/>
          <w:szCs w:val="19"/>
        </w:rPr>
        <w:t>_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b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(); - </w:t>
      </w:r>
      <w:r>
        <w:rPr>
          <w:rFonts w:ascii="Cascadia Mono" w:hAnsi="Cascadia Mono" w:cs="Cascadia Mono"/>
          <w:color w:val="000000"/>
          <w:sz w:val="19"/>
          <w:szCs w:val="19"/>
        </w:rPr>
        <w:t>подсчет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глобальной матрицы и глобального вектора из локальных матриц массы и жесткости и локального вектора</w:t>
      </w:r>
    </w:p>
    <w:p w14:paraId="1A8C0FBA" w14:textId="3435C643" w:rsidR="00EA29D2" w:rsidRPr="00456BC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FirstBoundaryConditions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(); 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ервых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0A4421D9" w14:textId="3E0AC830" w:rsidR="00EA29D2" w:rsidRPr="00456BC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SecondBoundaryConditions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();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торых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7D0E308B" w14:textId="37DEB9E1" w:rsidR="00EA29D2" w:rsidRPr="00456BC5" w:rsidRDefault="00EA29D2" w:rsidP="00EA29D2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ThirdBoundaryConditions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();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третьих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017B71C8" w14:textId="15369FD8" w:rsidR="00EA29D2" w:rsidRPr="00456BC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MSGForNonSymMatrixWithLuSqP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(); - </w:t>
      </w:r>
      <w:r>
        <w:rPr>
          <w:rFonts w:ascii="Cascadia Mono" w:hAnsi="Cascadia Mono" w:cs="Cascadia Mono"/>
          <w:color w:val="000000"/>
          <w:sz w:val="19"/>
          <w:szCs w:val="19"/>
        </w:rPr>
        <w:t>решение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СЛАУ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ри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омощи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СГ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с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LU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q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 </w:t>
      </w:r>
      <w:r>
        <w:rPr>
          <w:rFonts w:ascii="Cascadia Mono" w:hAnsi="Cascadia Mono" w:cs="Cascadia Mono"/>
          <w:color w:val="000000"/>
          <w:sz w:val="19"/>
          <w:szCs w:val="19"/>
        </w:rPr>
        <w:t>факторизацией</w:t>
      </w:r>
    </w:p>
    <w:p w14:paraId="018A6539" w14:textId="76A36D15" w:rsidR="00EA29D2" w:rsidRPr="00456BC5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OutputSolutionQ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(); - </w:t>
      </w:r>
      <w:r>
        <w:rPr>
          <w:rFonts w:ascii="Cascadia Mono" w:hAnsi="Cascadia Mono" w:cs="Cascadia Mono"/>
          <w:color w:val="000000"/>
          <w:sz w:val="19"/>
          <w:szCs w:val="19"/>
        </w:rPr>
        <w:t>вывод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ектора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ответа</w:t>
      </w:r>
    </w:p>
    <w:p w14:paraId="4AD821D5" w14:textId="3D3AAC72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auss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>3_</w:t>
      </w:r>
      <w:proofErr w:type="spell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xy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1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2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3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4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5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6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0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1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2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численное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интегрирование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атрицы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жесткости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для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Oxy</w:t>
      </w:r>
    </w:p>
    <w:p w14:paraId="47A6A26C" w14:textId="564AF4DC" w:rsidR="00EA29D2" w:rsidRP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hi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proofErr w:type="spellEnd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1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2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3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4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0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1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2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одынтегральном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ыражении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атрицы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жесткости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для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Oxy</w:t>
      </w:r>
    </w:p>
    <w:p w14:paraId="1551D13D" w14:textId="2F5279E8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TETA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r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тэты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266F75C" w14:textId="53745592" w:rsid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UBETA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>ub</w:t>
      </w:r>
      <w:proofErr w:type="spellEnd"/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00CD035" w14:textId="196E3544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AMMA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получения гаммы на КЭ</w:t>
      </w:r>
    </w:p>
    <w:p w14:paraId="7015A063" w14:textId="11AC2DCF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LAMBDA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получения лямбды на КЭ</w:t>
      </w:r>
    </w:p>
    <w:p w14:paraId="08B6D654" w14:textId="097E777A" w:rsidR="00EA29D2" w:rsidRP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UN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>f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2BE6B21" w14:textId="1CE888DC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AllocateMemor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);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r>
        <w:rPr>
          <w:rFonts w:ascii="Cascadia Mono" w:hAnsi="Cascadia Mono" w:cs="Cascadia Mono"/>
          <w:color w:val="000000"/>
          <w:sz w:val="19"/>
          <w:szCs w:val="19"/>
        </w:rPr>
        <w:t>выделение памяти</w:t>
      </w:r>
    </w:p>
    <w:p w14:paraId="6E3AF52A" w14:textId="1284075B" w:rsidR="00EA29D2" w:rsidRPr="00EA29D2" w:rsidRDefault="00EA29D2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i/>
          <w:iCs/>
          <w:sz w:val="24"/>
          <w:szCs w:val="24"/>
          <w:lang w:val="en-US"/>
        </w:rPr>
      </w:pPr>
    </w:p>
    <w:p w14:paraId="71DFB6D7" w14:textId="7E3F31E1" w:rsidR="009F60B8" w:rsidRPr="00EA29D2" w:rsidRDefault="00F9530A" w:rsidP="009F60B8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  <w:lang w:val="en-US"/>
        </w:rPr>
      </w:pPr>
      <w:r w:rsidRPr="00FE448E">
        <w:rPr>
          <w:rFonts w:cstheme="minorHAnsi"/>
          <w:b/>
          <w:bCs/>
          <w:sz w:val="28"/>
          <w:szCs w:val="28"/>
        </w:rPr>
        <w:lastRenderedPageBreak/>
        <w:t>Тестирование</w:t>
      </w:r>
      <w:r w:rsidRPr="00EA29D2">
        <w:rPr>
          <w:rFonts w:cstheme="minorHAnsi"/>
          <w:b/>
          <w:bCs/>
          <w:sz w:val="28"/>
          <w:szCs w:val="28"/>
          <w:lang w:val="en-US"/>
        </w:rPr>
        <w:t xml:space="preserve"> </w:t>
      </w:r>
      <w:r w:rsidRPr="00FE448E">
        <w:rPr>
          <w:rFonts w:cstheme="minorHAnsi"/>
          <w:b/>
          <w:bCs/>
          <w:sz w:val="28"/>
          <w:szCs w:val="28"/>
        </w:rPr>
        <w:t>программы</w:t>
      </w:r>
    </w:p>
    <w:p w14:paraId="7D7E5069" w14:textId="20669CF3" w:rsidR="009F60B8" w:rsidRPr="00344BF2" w:rsidRDefault="0042182C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4"/>
          <w:szCs w:val="24"/>
        </w:rPr>
      </w:pPr>
      <w:r w:rsidRPr="00344BF2">
        <w:rPr>
          <w:rFonts w:cstheme="minorHAnsi"/>
          <w:b/>
          <w:bCs/>
          <w:color w:val="000000"/>
          <w:sz w:val="24"/>
          <w:szCs w:val="24"/>
        </w:rPr>
        <w:t xml:space="preserve">Тест на первые краевые условия во всех узлах кроме </w:t>
      </w:r>
      <w:r w:rsidR="009F60B8" w:rsidRPr="00344BF2">
        <w:rPr>
          <w:rFonts w:cstheme="minorHAnsi"/>
          <w:b/>
          <w:bCs/>
          <w:color w:val="000000"/>
          <w:sz w:val="24"/>
          <w:szCs w:val="24"/>
        </w:rPr>
        <w:t>центрального</w:t>
      </w:r>
      <w:r w:rsidR="001858B0" w:rsidRPr="00344BF2">
        <w:rPr>
          <w:rFonts w:cstheme="minorHAnsi"/>
          <w:b/>
          <w:bCs/>
          <w:color w:val="000000"/>
          <w:sz w:val="24"/>
          <w:szCs w:val="24"/>
        </w:rPr>
        <w:t xml:space="preserve"> (в основании лежит прямоугольник)</w:t>
      </w:r>
    </w:p>
    <w:p w14:paraId="3DF0454C" w14:textId="4636DCA7" w:rsidR="00A219AD" w:rsidRPr="00A219AD" w:rsidRDefault="00952D83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952D83">
        <w:rPr>
          <w:rFonts w:cstheme="minorHAnsi"/>
          <w:color w:val="000000"/>
          <w:position w:val="-46"/>
          <w:sz w:val="24"/>
          <w:szCs w:val="24"/>
        </w:rPr>
        <w:object w:dxaOrig="2000" w:dyaOrig="999" w14:anchorId="0D5156DA">
          <v:shape id="_x0000_i1127" type="#_x0000_t75" style="width:99.55pt;height:49.45pt" o:ole="">
            <v:imagedata r:id="rId196" o:title=""/>
          </v:shape>
          <o:OLEObject Type="Embed" ProgID="Equation.DSMT4" ShapeID="_x0000_i1127" DrawAspect="Content" ObjectID="_1764713702" r:id="rId197"/>
        </w:object>
      </w:r>
    </w:p>
    <w:p w14:paraId="7BE1EA2A" w14:textId="7D94BB57" w:rsidR="004F0DBA" w:rsidRDefault="009F60B8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ходные данные: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492"/>
        <w:gridCol w:w="2223"/>
        <w:gridCol w:w="2223"/>
        <w:gridCol w:w="1192"/>
        <w:gridCol w:w="1344"/>
        <w:gridCol w:w="1154"/>
      </w:tblGrid>
      <w:tr w:rsidR="009F60B8" w14:paraId="0C7C544F" w14:textId="0F1ECA63" w:rsidTr="0042182C">
        <w:trPr>
          <w:jc w:val="center"/>
        </w:trPr>
        <w:tc>
          <w:tcPr>
            <w:tcW w:w="1555" w:type="dxa"/>
          </w:tcPr>
          <w:p w14:paraId="55EE5837" w14:textId="7E6D1A44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2103" w:type="dxa"/>
          </w:tcPr>
          <w:p w14:paraId="33BB2B05" w14:textId="1A6666B8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2223" w:type="dxa"/>
          </w:tcPr>
          <w:p w14:paraId="2E6E2E04" w14:textId="657F6507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210" w:type="dxa"/>
          </w:tcPr>
          <w:p w14:paraId="53E82911" w14:textId="6FA78CC4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irstBC</w:t>
            </w:r>
            <w:proofErr w:type="spellEnd"/>
          </w:p>
        </w:tc>
        <w:tc>
          <w:tcPr>
            <w:tcW w:w="1373" w:type="dxa"/>
          </w:tcPr>
          <w:p w14:paraId="42AA3FEA" w14:textId="14F6D15C" w:rsid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SecondBC</w:t>
            </w:r>
            <w:proofErr w:type="spellEnd"/>
          </w:p>
        </w:tc>
        <w:tc>
          <w:tcPr>
            <w:tcW w:w="1164" w:type="dxa"/>
          </w:tcPr>
          <w:p w14:paraId="2B46F75B" w14:textId="7E9296A1" w:rsid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ThirdBC</w:t>
            </w:r>
            <w:proofErr w:type="spellEnd"/>
          </w:p>
        </w:tc>
      </w:tr>
      <w:tr w:rsidR="009F60B8" w14:paraId="45C4C01B" w14:textId="5C8C2B29" w:rsidTr="0042182C">
        <w:trPr>
          <w:jc w:val="center"/>
        </w:trPr>
        <w:tc>
          <w:tcPr>
            <w:tcW w:w="1555" w:type="dxa"/>
          </w:tcPr>
          <w:p w14:paraId="31784863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</w:t>
            </w:r>
          </w:p>
          <w:p w14:paraId="6E7DCE6F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0 1 0</w:t>
            </w:r>
          </w:p>
          <w:p w14:paraId="6B657BA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1 2 0</w:t>
            </w:r>
          </w:p>
          <w:p w14:paraId="2F465F5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9C5193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0 1 0</w:t>
            </w:r>
          </w:p>
          <w:p w14:paraId="59658083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1 2 0</w:t>
            </w:r>
          </w:p>
          <w:p w14:paraId="2600158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C45CFA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0 1 0</w:t>
            </w:r>
          </w:p>
          <w:p w14:paraId="4D3B1E3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1 2 0</w:t>
            </w:r>
          </w:p>
          <w:p w14:paraId="70021B62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1BE179C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0 1 0</w:t>
            </w:r>
          </w:p>
          <w:p w14:paraId="18BB1A17" w14:textId="7FBD4E63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1 2 0</w:t>
            </w:r>
          </w:p>
        </w:tc>
        <w:tc>
          <w:tcPr>
            <w:tcW w:w="2103" w:type="dxa"/>
          </w:tcPr>
          <w:p w14:paraId="2868C6A7" w14:textId="0CC6702C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9</w:t>
            </w:r>
          </w:p>
          <w:p w14:paraId="5699BCE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0.000000000000000</w:t>
            </w:r>
          </w:p>
          <w:p w14:paraId="62F0A14A" w14:textId="63137DE2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0.000000000000000</w:t>
            </w:r>
          </w:p>
          <w:p w14:paraId="446876A3" w14:textId="5BD165EE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0.000000000000000</w:t>
            </w:r>
          </w:p>
          <w:p w14:paraId="769C347C" w14:textId="25F3D4FA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196811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3.000000000000000</w:t>
            </w:r>
          </w:p>
          <w:p w14:paraId="65E43057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3.000000000000000</w:t>
            </w:r>
          </w:p>
          <w:p w14:paraId="7E1F6EA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3.000000000000000</w:t>
            </w:r>
          </w:p>
          <w:p w14:paraId="16E47F25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56EE61C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6.000000000000000</w:t>
            </w:r>
          </w:p>
          <w:p w14:paraId="1229864E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6.000000000000000</w:t>
            </w:r>
          </w:p>
          <w:p w14:paraId="5E12199A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6.000000000000000</w:t>
            </w:r>
          </w:p>
          <w:p w14:paraId="5CE4B175" w14:textId="77777777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2223" w:type="dxa"/>
          </w:tcPr>
          <w:p w14:paraId="0EDA25D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61E9EAF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</w:t>
            </w:r>
          </w:p>
          <w:p w14:paraId="65E8D5D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</w:t>
            </w:r>
          </w:p>
          <w:p w14:paraId="4C78ABD2" w14:textId="30612C9E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</w:t>
            </w:r>
          </w:p>
        </w:tc>
        <w:tc>
          <w:tcPr>
            <w:tcW w:w="1210" w:type="dxa"/>
          </w:tcPr>
          <w:p w14:paraId="6546C3B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6</w:t>
            </w:r>
          </w:p>
          <w:p w14:paraId="66CEC0C8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0</w:t>
            </w:r>
          </w:p>
          <w:p w14:paraId="24C6A42E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3</w:t>
            </w:r>
          </w:p>
          <w:p w14:paraId="7395454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 6</w:t>
            </w:r>
          </w:p>
          <w:p w14:paraId="408FF3C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3</w:t>
            </w:r>
          </w:p>
          <w:p w14:paraId="6D884002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6</w:t>
            </w:r>
          </w:p>
          <w:p w14:paraId="1F0C6C5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5 9</w:t>
            </w:r>
          </w:p>
          <w:p w14:paraId="3AA4F06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 6</w:t>
            </w:r>
          </w:p>
          <w:p w14:paraId="64A6FB4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7 9</w:t>
            </w:r>
          </w:p>
          <w:p w14:paraId="27B9297E" w14:textId="46F29C5C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 12</w:t>
            </w:r>
          </w:p>
          <w:p w14:paraId="0579850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9 3</w:t>
            </w:r>
          </w:p>
          <w:p w14:paraId="21F1A84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0 6</w:t>
            </w:r>
          </w:p>
          <w:p w14:paraId="4ED2596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1 9</w:t>
            </w:r>
          </w:p>
          <w:p w14:paraId="76BBBC0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2 6</w:t>
            </w:r>
          </w:p>
          <w:p w14:paraId="1B2A021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59EC4D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4 12</w:t>
            </w:r>
          </w:p>
          <w:p w14:paraId="26F2EE9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5 9</w:t>
            </w:r>
          </w:p>
          <w:p w14:paraId="50B8A37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6 12</w:t>
            </w:r>
          </w:p>
          <w:p w14:paraId="5E08E1C1" w14:textId="5E74EE9B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7 15</w:t>
            </w:r>
          </w:p>
          <w:p w14:paraId="15C982E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8 6</w:t>
            </w:r>
          </w:p>
          <w:p w14:paraId="6EAEBC7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9 9</w:t>
            </w:r>
          </w:p>
          <w:p w14:paraId="4080189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0 12</w:t>
            </w:r>
          </w:p>
          <w:p w14:paraId="0D3B1A2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1 9</w:t>
            </w:r>
          </w:p>
          <w:p w14:paraId="2F678C8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2 12</w:t>
            </w:r>
          </w:p>
          <w:p w14:paraId="32871DF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3 15</w:t>
            </w:r>
          </w:p>
          <w:p w14:paraId="049651E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4 12</w:t>
            </w:r>
          </w:p>
          <w:p w14:paraId="15D18A8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5 15</w:t>
            </w:r>
          </w:p>
          <w:p w14:paraId="4C647AB8" w14:textId="22BB1A15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6 18</w:t>
            </w:r>
          </w:p>
        </w:tc>
        <w:tc>
          <w:tcPr>
            <w:tcW w:w="1373" w:type="dxa"/>
          </w:tcPr>
          <w:p w14:paraId="21CA8C25" w14:textId="27795B51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64" w:type="dxa"/>
          </w:tcPr>
          <w:p w14:paraId="08609A37" w14:textId="75B108D1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</w:tr>
    </w:tbl>
    <w:p w14:paraId="0CD5C5A2" w14:textId="1F64BA27" w:rsidR="009F60B8" w:rsidRDefault="009F60B8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5C2F1FEB" w14:textId="27129986" w:rsidR="001858B0" w:rsidRDefault="001858B0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0F987117" w14:textId="1EA2C4FC" w:rsidR="00755C56" w:rsidRDefault="00755C56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6C54D1DF" w14:textId="3F0B9C73" w:rsidR="001858B0" w:rsidRPr="009F60B8" w:rsidRDefault="001858B0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tbl>
      <w:tblPr>
        <w:tblW w:w="5040" w:type="dxa"/>
        <w:jc w:val="right"/>
        <w:tblLook w:val="04A0" w:firstRow="1" w:lastRow="0" w:firstColumn="1" w:lastColumn="0" w:noHBand="0" w:noVBand="1"/>
      </w:tblPr>
      <w:tblGrid>
        <w:gridCol w:w="960"/>
        <w:gridCol w:w="2160"/>
        <w:gridCol w:w="960"/>
        <w:gridCol w:w="1047"/>
      </w:tblGrid>
      <w:tr w:rsidR="00E8026D" w:rsidRPr="00E8026D" w14:paraId="086E4E27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21376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N</w:t>
            </w:r>
          </w:p>
        </w:tc>
        <w:tc>
          <w:tcPr>
            <w:tcW w:w="2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5823E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66C79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04925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E8026D" w:rsidRPr="00E8026D" w14:paraId="36AF9C3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B8D30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84C1D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0CDFB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F0746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00F519B9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07E3CA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A63A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8D91A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1A608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642C7629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E86E0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D2CA21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A13E6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E3331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23D5A3F4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BDFD8E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B4F15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9AD497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DAA416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4DD31A84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FF97D0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6FEE0A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0BC98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4010D8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5ED9DB25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AD1118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75A91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E4123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9AEF4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05129D0E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B8F361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5DC161" w14:textId="77777777" w:rsidR="00E8026D" w:rsidRPr="00E8026D" w:rsidRDefault="00E8026D" w:rsidP="00E802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D08AB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667E9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3642C62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1FD8C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CC616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C2543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26602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6474BAB6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B7BF4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32A23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872A58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705B8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58013AE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2BC270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CF393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D32756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98C9B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6DAE2DA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7FC0A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0E49E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35827A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DB433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A6F64D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19707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FCBCE1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6E54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F75B1E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E8F99A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7B7460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2C678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8CB26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A43B9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2E32AF1E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60573A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A33AAE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B30782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D7F0D6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7B9756B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74E54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8D4E7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079AA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C58CDA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21027CE4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DA44C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8CE43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1B5FE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3BFA6A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41AE3459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7DFC2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3EA53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558C17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EC4F61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5AB6ABCC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1B1AB0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DBC267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BDDBE8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AA421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FEEE5CC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E98E8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0E57B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48E76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E2D41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498ECC26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F2977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AA116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69FCA7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0E458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09C8F0A0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3AA1CE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5E00B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4DBAF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09FA0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3A71450D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C3F20E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29EB51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35290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7346D6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70E7B394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72DE3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C48DD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818BF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E2E13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2EFE444A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E12D7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9A6CC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4BBE6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D41A3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4687A522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8E86F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DCF238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45409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CC7A96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63792F3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D6DE9E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27485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0FE00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11D730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F6BA29B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14541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EA3E9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70BB1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C73C9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</w:tbl>
    <w:p w14:paraId="20879053" w14:textId="6958013B" w:rsidR="00353EE9" w:rsidRDefault="00CB1AD6">
      <w:pPr>
        <w:rPr>
          <w:rFonts w:cstheme="minorHAnsi"/>
          <w:color w:val="00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01140BF3" wp14:editId="703420B4">
            <wp:simplePos x="0" y="0"/>
            <wp:positionH relativeFrom="margin">
              <wp:align>left</wp:align>
            </wp:positionH>
            <wp:positionV relativeFrom="page">
              <wp:posOffset>1066800</wp:posOffset>
            </wp:positionV>
            <wp:extent cx="2738120" cy="2486025"/>
            <wp:effectExtent l="0" t="0" r="5080" b="9525"/>
            <wp:wrapNone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812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0DBA">
        <w:rPr>
          <w:noProof/>
        </w:rPr>
        <w:drawing>
          <wp:anchor distT="0" distB="0" distL="114300" distR="114300" simplePos="0" relativeHeight="251665408" behindDoc="0" locked="0" layoutInCell="1" allowOverlap="1" wp14:anchorId="249DF601" wp14:editId="4CFC276B">
            <wp:simplePos x="0" y="0"/>
            <wp:positionH relativeFrom="column">
              <wp:posOffset>613410</wp:posOffset>
            </wp:positionH>
            <wp:positionV relativeFrom="page">
              <wp:posOffset>4610100</wp:posOffset>
            </wp:positionV>
            <wp:extent cx="1750695" cy="1666875"/>
            <wp:effectExtent l="0" t="0" r="1905" b="9525"/>
            <wp:wrapNone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069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F0DBA" w:rsidRPr="00070C62">
        <w:rPr>
          <w:rFonts w:cstheme="minorHAnsi"/>
          <w:b/>
          <w:bCs/>
          <w:noProof/>
          <w:color w:val="000000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38096DEF" wp14:editId="62305C61">
                <wp:simplePos x="0" y="0"/>
                <wp:positionH relativeFrom="column">
                  <wp:posOffset>689610</wp:posOffset>
                </wp:positionH>
                <wp:positionV relativeFrom="paragraph">
                  <wp:posOffset>-2223135</wp:posOffset>
                </wp:positionV>
                <wp:extent cx="1600200" cy="581025"/>
                <wp:effectExtent l="0" t="0" r="19050" b="28575"/>
                <wp:wrapSquare wrapText="bothSides"/>
                <wp:docPr id="2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581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467ACC" w14:textId="77777777" w:rsidR="009F2419" w:rsidRPr="00070C62" w:rsidRDefault="009F2419" w:rsidP="009F241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 xml:space="preserve">Основание расчетной область в </w:t>
                            </w:r>
                            <w:r>
                              <w:rPr>
                                <w:lang w:val="en-US"/>
                              </w:rPr>
                              <w:t>Ox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8096DEF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54.3pt;margin-top:-175.05pt;width:126pt;height:45.7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">
                <v:textbox>
                  <w:txbxContent>
                    <w:p w14:paraId="72467ACC" w14:textId="77777777" w:rsidR="009F2419" w:rsidRPr="00070C62" w:rsidRDefault="009F2419" w:rsidP="009F2419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 xml:space="preserve">Основание расчетной область в </w:t>
                      </w:r>
                      <w:r>
                        <w:rPr>
                          <w:lang w:val="en-US"/>
                        </w:rPr>
                        <w:t>Ox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6E71053" w14:textId="77777777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350127A1" w14:textId="3AF673EC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0473C368" w14:textId="77777777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33D29542" w14:textId="77B9B855" w:rsidR="00353EE9" w:rsidRDefault="00353EE9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br w:type="page"/>
      </w:r>
    </w:p>
    <w:p w14:paraId="0B2B04AB" w14:textId="10DCB934" w:rsidR="00173F55" w:rsidRPr="00344BF2" w:rsidRDefault="0042182C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4"/>
          <w:szCs w:val="24"/>
        </w:rPr>
      </w:pPr>
      <w:r w:rsidRPr="00344BF2">
        <w:rPr>
          <w:rFonts w:cstheme="minorHAnsi"/>
          <w:b/>
          <w:bCs/>
          <w:color w:val="000000"/>
          <w:sz w:val="24"/>
          <w:szCs w:val="24"/>
        </w:rPr>
        <w:lastRenderedPageBreak/>
        <w:t xml:space="preserve">Тест на первые краевые условия во всех узлах кроме центрального (в основании лежит </w:t>
      </w:r>
      <w:r w:rsidR="00E257F0" w:rsidRPr="00344BF2">
        <w:rPr>
          <w:rFonts w:cstheme="minorHAnsi"/>
          <w:b/>
          <w:bCs/>
          <w:color w:val="000000"/>
          <w:sz w:val="24"/>
          <w:szCs w:val="24"/>
        </w:rPr>
        <w:t>четырёхугольник</w:t>
      </w:r>
      <w:r w:rsidRPr="00344BF2">
        <w:rPr>
          <w:rFonts w:cstheme="minorHAnsi"/>
          <w:b/>
          <w:bCs/>
          <w:color w:val="000000"/>
          <w:sz w:val="24"/>
          <w:szCs w:val="24"/>
        </w:rPr>
        <w:t>)</w:t>
      </w:r>
    </w:p>
    <w:p w14:paraId="4E67FE73" w14:textId="5C80F509" w:rsidR="00353EE9" w:rsidRPr="005C5BC5" w:rsidRDefault="00952D83" w:rsidP="00353EE9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  <w:lang w:val="en-US"/>
        </w:rPr>
      </w:pPr>
      <w:r w:rsidRPr="00952D83">
        <w:rPr>
          <w:rFonts w:cstheme="minorHAnsi"/>
          <w:color w:val="000000"/>
          <w:position w:val="-46"/>
          <w:sz w:val="24"/>
          <w:szCs w:val="24"/>
        </w:rPr>
        <w:object w:dxaOrig="2000" w:dyaOrig="999" w14:anchorId="7AE8C204">
          <v:shape id="_x0000_i1128" type="#_x0000_t75" style="width:99.55pt;height:49.45pt" o:ole="">
            <v:imagedata r:id="rId200" o:title=""/>
          </v:shape>
          <o:OLEObject Type="Embed" ProgID="Equation.DSMT4" ShapeID="_x0000_i1128" DrawAspect="Content" ObjectID="_1764713703" r:id="rId201"/>
        </w:object>
      </w:r>
    </w:p>
    <w:p w14:paraId="06996A4E" w14:textId="24F1088C" w:rsidR="00353EE9" w:rsidRDefault="00353EE9" w:rsidP="00353EE9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ходные данные:</w: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555"/>
        <w:gridCol w:w="2409"/>
        <w:gridCol w:w="851"/>
        <w:gridCol w:w="2791"/>
        <w:gridCol w:w="858"/>
        <w:gridCol w:w="1164"/>
      </w:tblGrid>
      <w:tr w:rsidR="00353EE9" w14:paraId="4CCAD84B" w14:textId="77777777" w:rsidTr="0060592E">
        <w:trPr>
          <w:jc w:val="center"/>
        </w:trPr>
        <w:tc>
          <w:tcPr>
            <w:tcW w:w="1555" w:type="dxa"/>
          </w:tcPr>
          <w:p w14:paraId="468FF4B9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2409" w:type="dxa"/>
          </w:tcPr>
          <w:p w14:paraId="1BAC3480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3866DD6E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2791" w:type="dxa"/>
          </w:tcPr>
          <w:p w14:paraId="5D499103" w14:textId="324A2ABB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irstBC</w:t>
            </w:r>
            <w:proofErr w:type="spellEnd"/>
          </w:p>
        </w:tc>
        <w:tc>
          <w:tcPr>
            <w:tcW w:w="858" w:type="dxa"/>
          </w:tcPr>
          <w:p w14:paraId="6A4D07F0" w14:textId="199785EE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SecondBC</w:t>
            </w:r>
            <w:proofErr w:type="spellEnd"/>
          </w:p>
        </w:tc>
        <w:tc>
          <w:tcPr>
            <w:tcW w:w="1164" w:type="dxa"/>
          </w:tcPr>
          <w:p w14:paraId="283678F3" w14:textId="5993A08A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ThirdBC</w:t>
            </w:r>
            <w:proofErr w:type="spellEnd"/>
          </w:p>
        </w:tc>
      </w:tr>
      <w:tr w:rsidR="00353EE9" w14:paraId="38856483" w14:textId="77777777" w:rsidTr="0060592E">
        <w:trPr>
          <w:jc w:val="center"/>
        </w:trPr>
        <w:tc>
          <w:tcPr>
            <w:tcW w:w="1555" w:type="dxa"/>
          </w:tcPr>
          <w:p w14:paraId="1CD8A32B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</w:t>
            </w:r>
          </w:p>
          <w:p w14:paraId="3DF86E0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0 1 0</w:t>
            </w:r>
          </w:p>
          <w:p w14:paraId="7EA0FDD7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1 2 0</w:t>
            </w:r>
          </w:p>
          <w:p w14:paraId="01372D60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CD4708D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0 1 0</w:t>
            </w:r>
          </w:p>
          <w:p w14:paraId="3CEE9F4D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1 2 0</w:t>
            </w:r>
          </w:p>
          <w:p w14:paraId="2962164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2FC87D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0 1 0</w:t>
            </w:r>
          </w:p>
          <w:p w14:paraId="1CF32C5A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1 2 0</w:t>
            </w:r>
          </w:p>
          <w:p w14:paraId="37F940DA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7039C1F6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0 1 0</w:t>
            </w:r>
          </w:p>
          <w:p w14:paraId="72D2E13E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1 2 0</w:t>
            </w:r>
          </w:p>
        </w:tc>
        <w:tc>
          <w:tcPr>
            <w:tcW w:w="2409" w:type="dxa"/>
          </w:tcPr>
          <w:p w14:paraId="0BB8DF1B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9</w:t>
            </w:r>
          </w:p>
          <w:p w14:paraId="4E53CCB3" w14:textId="679DDE43" w:rsidR="00CD2848" w:rsidRPr="00F6231A" w:rsidRDefault="00F6231A" w:rsidP="00F6231A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F6231A">
              <w:rPr>
                <w:rFonts w:cstheme="minorHAnsi"/>
                <w:color w:val="000000"/>
                <w:sz w:val="24"/>
                <w:szCs w:val="24"/>
              </w:rPr>
              <w:t>0.</w:t>
            </w:r>
            <w:r>
              <w:rPr>
                <w:rFonts w:cstheme="minorHAnsi"/>
                <w:color w:val="000000"/>
                <w:sz w:val="24"/>
                <w:szCs w:val="24"/>
              </w:rPr>
              <w:t xml:space="preserve">000000000000000  </w:t>
            </w:r>
            <w:r w:rsidR="00CD2848" w:rsidRPr="00F6231A">
              <w:rPr>
                <w:rFonts w:cstheme="minorHAnsi"/>
                <w:color w:val="000000"/>
                <w:sz w:val="24"/>
                <w:szCs w:val="24"/>
              </w:rPr>
              <w:t>0.000000000000000</w:t>
            </w:r>
          </w:p>
          <w:p w14:paraId="6C0D929C" w14:textId="77777777" w:rsidR="00F6231A" w:rsidRPr="00F6231A" w:rsidRDefault="00F6231A" w:rsidP="00F6231A"/>
          <w:p w14:paraId="7FE0CA36" w14:textId="191BFA78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.400000000000000  0.000000000000000</w:t>
            </w:r>
          </w:p>
          <w:p w14:paraId="61648F14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DBA7BFD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0.000000000000000</w:t>
            </w:r>
          </w:p>
          <w:p w14:paraId="26339B36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24D63BAA" w14:textId="69D1E906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0.000000000000000  2.608695652173913</w:t>
            </w:r>
          </w:p>
          <w:p w14:paraId="34E58790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49BBA274" w14:textId="1651DA85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3.000000000000000  3.000000000000000</w:t>
            </w:r>
          </w:p>
          <w:p w14:paraId="5D38EB18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E5410B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3.391304347826087</w:t>
            </w:r>
          </w:p>
          <w:p w14:paraId="3A12D8E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0018299B" w14:textId="216476C4" w:rsidR="00CD2848" w:rsidRPr="00F6231A" w:rsidRDefault="00F6231A" w:rsidP="00F6231A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F6231A">
              <w:rPr>
                <w:rFonts w:cstheme="minorHAnsi"/>
                <w:color w:val="000000"/>
                <w:sz w:val="24"/>
                <w:szCs w:val="24"/>
              </w:rPr>
              <w:t>0.</w:t>
            </w:r>
            <w:r>
              <w:rPr>
                <w:rFonts w:cstheme="minorHAnsi"/>
                <w:color w:val="000000"/>
                <w:sz w:val="24"/>
                <w:szCs w:val="24"/>
              </w:rPr>
              <w:t xml:space="preserve">000000000000000  </w:t>
            </w:r>
            <w:r w:rsidR="00CD2848" w:rsidRPr="00F6231A">
              <w:rPr>
                <w:rFonts w:cstheme="minorHAnsi"/>
                <w:color w:val="000000"/>
                <w:sz w:val="24"/>
                <w:szCs w:val="24"/>
              </w:rPr>
              <w:t>6.000000000000000</w:t>
            </w:r>
          </w:p>
          <w:p w14:paraId="6ECF5A41" w14:textId="77777777" w:rsidR="00F6231A" w:rsidRPr="00F6231A" w:rsidRDefault="00F6231A" w:rsidP="00F6231A"/>
          <w:p w14:paraId="3A00D34F" w14:textId="417E959F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3.600000000000000  6.000000000000000</w:t>
            </w:r>
          </w:p>
          <w:p w14:paraId="303ED0C6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4CB759C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6.000000000000000</w:t>
            </w:r>
          </w:p>
          <w:p w14:paraId="7DFFBEAF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14:paraId="574330B7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47B0C11C" w14:textId="4A3CE632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021B073F" w14:textId="77777777" w:rsidR="0060592E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3EF7CD83" w14:textId="5CE96D82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</w:t>
            </w:r>
          </w:p>
        </w:tc>
        <w:tc>
          <w:tcPr>
            <w:tcW w:w="2791" w:type="dxa"/>
          </w:tcPr>
          <w:p w14:paraId="5612C2D5" w14:textId="5D0F0D2A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6</w:t>
            </w:r>
          </w:p>
          <w:p w14:paraId="28C93F25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0 0.000000000000000</w:t>
            </w:r>
          </w:p>
          <w:p w14:paraId="4B883925" w14:textId="25FF9DA6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 2.400000000000000</w:t>
            </w:r>
          </w:p>
          <w:p w14:paraId="44051DF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 6.000000000000000</w:t>
            </w:r>
          </w:p>
          <w:p w14:paraId="135AE77F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3 2.608695652173913</w:t>
            </w:r>
          </w:p>
          <w:p w14:paraId="216F9C0D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4 6.000000000000000</w:t>
            </w:r>
          </w:p>
          <w:p w14:paraId="51C258F1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5 9.391304347826086</w:t>
            </w:r>
          </w:p>
          <w:p w14:paraId="27DAF490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6 6.000000000000000</w:t>
            </w:r>
          </w:p>
          <w:p w14:paraId="15E4F81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7 9.600000000000000</w:t>
            </w:r>
          </w:p>
          <w:p w14:paraId="0C0DE0D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8 12.000000000000000</w:t>
            </w:r>
          </w:p>
          <w:p w14:paraId="0B77A68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9 3.000000000000000</w:t>
            </w:r>
          </w:p>
          <w:p w14:paraId="083D07CE" w14:textId="0E73B90C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0 5.400000000000000</w:t>
            </w:r>
          </w:p>
          <w:p w14:paraId="28610D21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1 9.000000000000000</w:t>
            </w:r>
          </w:p>
          <w:p w14:paraId="2E4173A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2 5.608695652173912</w:t>
            </w:r>
          </w:p>
          <w:p w14:paraId="1FFF484E" w14:textId="0C16C1DB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4 12.391304347826086</w:t>
            </w:r>
          </w:p>
          <w:p w14:paraId="1F85A25E" w14:textId="0370D338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5 9.000000000000000</w:t>
            </w:r>
          </w:p>
          <w:p w14:paraId="64B2B54E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6 12.600000000000000</w:t>
            </w:r>
          </w:p>
          <w:p w14:paraId="36E26447" w14:textId="7A98AC2D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7 15.000000000000000</w:t>
            </w:r>
          </w:p>
          <w:p w14:paraId="262DC3B2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8 6.000000000000000</w:t>
            </w:r>
          </w:p>
          <w:p w14:paraId="44B95D9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9 8.400000000000000</w:t>
            </w:r>
          </w:p>
          <w:p w14:paraId="1647CF6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0 12.000000000000000</w:t>
            </w:r>
          </w:p>
          <w:p w14:paraId="5BEC9E0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1 8.608695652173912</w:t>
            </w:r>
          </w:p>
          <w:p w14:paraId="1F782753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2 12.000000000000000</w:t>
            </w:r>
          </w:p>
          <w:p w14:paraId="5F896362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3 15.391304347826086</w:t>
            </w:r>
          </w:p>
          <w:p w14:paraId="34B68456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4 12.000000000000000</w:t>
            </w:r>
          </w:p>
          <w:p w14:paraId="58FFB9FF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5 15.600000000000000</w:t>
            </w:r>
          </w:p>
          <w:p w14:paraId="06B88764" w14:textId="658F54E9" w:rsidR="00353EE9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6 18.000000000000000</w:t>
            </w:r>
          </w:p>
        </w:tc>
        <w:tc>
          <w:tcPr>
            <w:tcW w:w="858" w:type="dxa"/>
          </w:tcPr>
          <w:p w14:paraId="702EB016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64" w:type="dxa"/>
          </w:tcPr>
          <w:p w14:paraId="4A264081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</w:tr>
    </w:tbl>
    <w:p w14:paraId="3C2049F8" w14:textId="2EE32FCF" w:rsidR="00070C62" w:rsidRDefault="00070C62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</w:p>
    <w:p w14:paraId="4A8A9A22" w14:textId="6F9D7E22" w:rsidR="00070C62" w:rsidRDefault="00070C62">
      <w:pPr>
        <w:rPr>
          <w:rFonts w:cstheme="minorHAnsi"/>
          <w:b/>
          <w:bCs/>
          <w:color w:val="000000"/>
          <w:sz w:val="28"/>
          <w:szCs w:val="28"/>
        </w:rPr>
      </w:pPr>
      <w:r>
        <w:rPr>
          <w:rFonts w:cstheme="minorHAnsi"/>
          <w:b/>
          <w:bCs/>
          <w:color w:val="000000"/>
          <w:sz w:val="28"/>
          <w:szCs w:val="28"/>
        </w:rPr>
        <w:br w:type="page"/>
      </w:r>
    </w:p>
    <w:p w14:paraId="07072225" w14:textId="663736CD" w:rsidR="009F60B8" w:rsidRDefault="00070C62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47356D18" wp14:editId="40C11718">
            <wp:simplePos x="0" y="0"/>
            <wp:positionH relativeFrom="column">
              <wp:posOffset>108585</wp:posOffset>
            </wp:positionH>
            <wp:positionV relativeFrom="page">
              <wp:posOffset>1885950</wp:posOffset>
            </wp:positionV>
            <wp:extent cx="1743075" cy="1640272"/>
            <wp:effectExtent l="0" t="0" r="0" b="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402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70C62">
        <w:rPr>
          <w:rFonts w:cstheme="minorHAnsi"/>
          <w:b/>
          <w:bCs/>
          <w:noProof/>
          <w:color w:val="000000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168BEED1" wp14:editId="29CF1F2B">
                <wp:simplePos x="0" y="0"/>
                <wp:positionH relativeFrom="column">
                  <wp:posOffset>222885</wp:posOffset>
                </wp:positionH>
                <wp:positionV relativeFrom="paragraph">
                  <wp:posOffset>441960</wp:posOffset>
                </wp:positionV>
                <wp:extent cx="1600200" cy="1404620"/>
                <wp:effectExtent l="0" t="0" r="19050" b="20320"/>
                <wp:wrapSquare wrapText="bothSides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81A0BD" w14:textId="1B65018C" w:rsidR="00070C62" w:rsidRPr="00070C62" w:rsidRDefault="00070C62" w:rsidP="00070C62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 xml:space="preserve">Основание расчетной область в </w:t>
                            </w:r>
                            <w:r>
                              <w:rPr>
                                <w:lang w:val="en-US"/>
                              </w:rPr>
                              <w:t>Ox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68BEED1" id="_x0000_s1027" type="#_x0000_t202" style="position:absolute;left:0;text-align:left;margin-left:17.55pt;margin-top:34.8pt;width:126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">
                <v:textbox style="mso-fit-shape-to-text:t">
                  <w:txbxContent>
                    <w:p w14:paraId="4481A0BD" w14:textId="1B65018C" w:rsidR="00070C62" w:rsidRPr="00070C62" w:rsidRDefault="00070C62" w:rsidP="00070C62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 xml:space="preserve">Основание расчетной область в </w:t>
                      </w:r>
                      <w:r>
                        <w:rPr>
                          <w:lang w:val="en-US"/>
                        </w:rPr>
                        <w:t>Ox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W w:w="5860" w:type="dxa"/>
        <w:jc w:val="right"/>
        <w:tblLook w:val="04A0" w:firstRow="1" w:lastRow="0" w:firstColumn="1" w:lastColumn="0" w:noHBand="0" w:noVBand="1"/>
      </w:tblPr>
      <w:tblGrid>
        <w:gridCol w:w="960"/>
        <w:gridCol w:w="2056"/>
        <w:gridCol w:w="2060"/>
        <w:gridCol w:w="1047"/>
      </w:tblGrid>
      <w:tr w:rsidR="00070C62" w:rsidRPr="00070C62" w14:paraId="3B4F4B10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0F35BA" w14:textId="6242CC23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узла</w:t>
            </w:r>
          </w:p>
        </w:tc>
        <w:tc>
          <w:tcPr>
            <w:tcW w:w="1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8D0B1E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F07A0F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87442E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070C62" w:rsidRPr="00070C62" w14:paraId="18E7A5A1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FF810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069A3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5685A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51F31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4C183D4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C9D70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4ACA3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3D3D7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6B8D4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35EA7DB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F3AE2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6BD99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87592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73610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E58C164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5A53A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46FD8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78630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7B041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3A36A3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000DC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1CFC8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10CF9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</w:t>
            </w:r>
            <w:r w:rsidRPr="00070C62">
              <w:rPr>
                <w:rFonts w:ascii="Calibri" w:eastAsia="Times New Roman" w:hAnsi="Calibri" w:cs="Calibri"/>
                <w:color w:val="000000"/>
                <w:u w:val="single"/>
                <w:lang w:eastAsia="ru-RU"/>
              </w:rPr>
              <w:t>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F79F3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D1BD0E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2E1E5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EB41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39130434782608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5FB0F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3913043478260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13FE9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62CA0D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2A487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2BFF7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F51F9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CA0B9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770AF3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2315E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0CD2F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05BAC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DB199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739B119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E74CD" w14:textId="00BA884B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D3893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437A9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C2BF8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05F8A7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4BE1E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25276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64F91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B42E4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38E6C2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4F038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47B3F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CF726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63CBC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F358C9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D74D7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C2898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237AC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290F1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59EEF0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5EB05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A066F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99FF7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EA893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D661DAE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4D44B68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601B7B3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000000" w:fill="FF0000"/>
            <w:noWrap/>
            <w:vAlign w:val="bottom"/>
            <w:hideMark/>
          </w:tcPr>
          <w:p w14:paraId="1951BCF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6FCB82C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427B132F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8D9E5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011CE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391304347826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BE3F2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391304347826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88B45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277AE8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BBC4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934CA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F19B5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E0E9D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67C56FC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70422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A6671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CD117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2368E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F2CE27E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21DF0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77104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B9295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73165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28C0C3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F9E24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6A83D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5115A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B901E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E89D6A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BE2E8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0C4EA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334E4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4F47F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41DA35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DB14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8678D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D587B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C58F7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8D6A915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103C0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DB1F2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46C96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A92AA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0BAC366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213EA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6C829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DA244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AFBB8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70B8A1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E6FC3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66B3D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391304347826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0EA54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391304347826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E7BB5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EC76482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D941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E7C47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6928A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A631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8E6245B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67A73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85E61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D880F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D7FBD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022021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D6D1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1E970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69567B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B8FF2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</w:tbl>
    <w:p w14:paraId="044EC1CD" w14:textId="1BADFF15" w:rsidR="00885CA0" w:rsidRDefault="00885CA0" w:rsidP="00EE5637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</w:p>
    <w:p w14:paraId="7D1F8A1D" w14:textId="77777777" w:rsidR="00885CA0" w:rsidRDefault="00885CA0">
      <w:pPr>
        <w:rPr>
          <w:rFonts w:cstheme="minorHAnsi"/>
          <w:b/>
          <w:bCs/>
          <w:color w:val="000000"/>
          <w:sz w:val="28"/>
          <w:szCs w:val="28"/>
        </w:rPr>
      </w:pPr>
      <w:r>
        <w:rPr>
          <w:rFonts w:cstheme="minorHAnsi"/>
          <w:b/>
          <w:bCs/>
          <w:color w:val="000000"/>
          <w:sz w:val="28"/>
          <w:szCs w:val="28"/>
        </w:rPr>
        <w:br w:type="page"/>
      </w:r>
    </w:p>
    <w:p w14:paraId="6179E0B2" w14:textId="45550EEF" w:rsidR="00EE5637" w:rsidRPr="00885CA0" w:rsidRDefault="00885CA0" w:rsidP="00EE5637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  <w:lang w:val="en-US"/>
        </w:rPr>
      </w:pPr>
      <w:r w:rsidRPr="00E8026D">
        <w:rPr>
          <w:noProof/>
          <w:sz w:val="20"/>
          <w:szCs w:val="20"/>
        </w:rPr>
        <w:lastRenderedPageBreak/>
        <w:drawing>
          <wp:anchor distT="0" distB="0" distL="114300" distR="114300" simplePos="0" relativeHeight="251670528" behindDoc="0" locked="0" layoutInCell="1" allowOverlap="1" wp14:anchorId="23A788DF" wp14:editId="22A0C872">
            <wp:simplePos x="0" y="0"/>
            <wp:positionH relativeFrom="column">
              <wp:posOffset>3442335</wp:posOffset>
            </wp:positionH>
            <wp:positionV relativeFrom="page">
              <wp:posOffset>952500</wp:posOffset>
            </wp:positionV>
            <wp:extent cx="2019300" cy="3119559"/>
            <wp:effectExtent l="0" t="0" r="0" b="5080"/>
            <wp:wrapNone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311955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8026D">
        <w:rPr>
          <w:rFonts w:cstheme="minorHAnsi"/>
          <w:b/>
          <w:bCs/>
          <w:color w:val="000000"/>
          <w:sz w:val="24"/>
          <w:szCs w:val="24"/>
        </w:rPr>
        <w:t xml:space="preserve">Тест с разрывным </w:t>
      </w:r>
      <w:r w:rsidRPr="00885CA0">
        <w:rPr>
          <w:rFonts w:cstheme="minorHAnsi"/>
          <w:b/>
          <w:bCs/>
          <w:color w:val="000000"/>
          <w:position w:val="-6"/>
          <w:sz w:val="28"/>
          <w:szCs w:val="28"/>
        </w:rPr>
        <w:object w:dxaOrig="220" w:dyaOrig="279" w14:anchorId="3908C86C">
          <v:shape id="_x0000_i1129" type="#_x0000_t75" style="width:11.25pt;height:14.4pt" o:ole="">
            <v:imagedata r:id="rId204" o:title=""/>
          </v:shape>
          <o:OLEObject Type="Embed" ProgID="Equation.DSMT4" ShapeID="_x0000_i1129" DrawAspect="Content" ObjectID="_1764713704" r:id="rId205"/>
        </w:object>
      </w:r>
    </w:p>
    <w:p w14:paraId="14178F2F" w14:textId="215746D8" w:rsidR="00885CA0" w:rsidRDefault="004F0DBA">
      <w:pPr>
        <w:rPr>
          <w:rFonts w:cstheme="minorHAnsi"/>
          <w:b/>
          <w:bCs/>
          <w:color w:val="000000"/>
          <w:sz w:val="28"/>
          <w:szCs w:val="28"/>
        </w:rPr>
      </w:pPr>
      <w:r w:rsidRPr="004F0DBA">
        <w:rPr>
          <w:rFonts w:cstheme="minorHAnsi"/>
          <w:b/>
          <w:bCs/>
          <w:color w:val="000000"/>
          <w:position w:val="-2"/>
          <w:sz w:val="28"/>
          <w:szCs w:val="28"/>
        </w:rPr>
        <w:object w:dxaOrig="4060" w:dyaOrig="5280" w14:anchorId="519CAB6C">
          <v:shape id="_x0000_i1130" type="#_x0000_t75" style="width:203.5pt;height:264.2pt" o:ole="">
            <v:imagedata r:id="rId206" o:title=""/>
          </v:shape>
          <o:OLEObject Type="Embed" ProgID="Equation.DSMT4" ShapeID="_x0000_i1130" DrawAspect="Content" ObjectID="_1764713705" r:id="rId207"/>
        </w:objec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405"/>
        <w:gridCol w:w="1559"/>
        <w:gridCol w:w="851"/>
        <w:gridCol w:w="1134"/>
        <w:gridCol w:w="1559"/>
        <w:gridCol w:w="2120"/>
      </w:tblGrid>
      <w:tr w:rsidR="00885CA0" w14:paraId="435BC9DB" w14:textId="77777777" w:rsidTr="00A522BD">
        <w:trPr>
          <w:jc w:val="center"/>
        </w:trPr>
        <w:tc>
          <w:tcPr>
            <w:tcW w:w="2405" w:type="dxa"/>
          </w:tcPr>
          <w:p w14:paraId="5EDD7399" w14:textId="77777777" w:rsidR="00885CA0" w:rsidRPr="009F60B8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1559" w:type="dxa"/>
          </w:tcPr>
          <w:p w14:paraId="70A8AFB0" w14:textId="77777777" w:rsidR="00885CA0" w:rsidRPr="009F60B8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1268DD7D" w14:textId="77777777" w:rsidR="00885CA0" w:rsidRPr="009F60B8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134" w:type="dxa"/>
          </w:tcPr>
          <w:p w14:paraId="5C05C346" w14:textId="24A913A7" w:rsidR="00885CA0" w:rsidRPr="009F60B8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irstBC</w:t>
            </w:r>
            <w:proofErr w:type="spellEnd"/>
          </w:p>
        </w:tc>
        <w:tc>
          <w:tcPr>
            <w:tcW w:w="1559" w:type="dxa"/>
          </w:tcPr>
          <w:p w14:paraId="64213D7A" w14:textId="5EE9C368" w:rsidR="00885CA0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SecondBC</w:t>
            </w:r>
            <w:proofErr w:type="spellEnd"/>
          </w:p>
        </w:tc>
        <w:tc>
          <w:tcPr>
            <w:tcW w:w="2120" w:type="dxa"/>
          </w:tcPr>
          <w:p w14:paraId="6A40647C" w14:textId="479BCF18" w:rsidR="00885CA0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ThirdBC</w:t>
            </w:r>
            <w:proofErr w:type="spellEnd"/>
          </w:p>
        </w:tc>
      </w:tr>
      <w:tr w:rsidR="00885CA0" w14:paraId="3224E1F5" w14:textId="77777777" w:rsidTr="00A522BD">
        <w:trPr>
          <w:jc w:val="center"/>
        </w:trPr>
        <w:tc>
          <w:tcPr>
            <w:tcW w:w="2405" w:type="dxa"/>
          </w:tcPr>
          <w:p w14:paraId="335BA41C" w14:textId="77777777" w:rsidR="00885CA0" w:rsidRPr="00927FDF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  <w:p w14:paraId="5DB39FEF" w14:textId="77777777" w:rsidR="00885CA0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1 2 3    0 1</w:t>
            </w:r>
            <w:r w:rsidRPr="00927FDF">
              <w:rPr>
                <w:rFonts w:cstheme="minorHAnsi"/>
                <w:color w:val="000000"/>
                <w:sz w:val="24"/>
                <w:szCs w:val="24"/>
              </w:rPr>
              <w:tab/>
              <w:t xml:space="preserve">  0</w:t>
            </w:r>
          </w:p>
        </w:tc>
        <w:tc>
          <w:tcPr>
            <w:tcW w:w="1559" w:type="dxa"/>
          </w:tcPr>
          <w:p w14:paraId="4F0B84E4" w14:textId="77777777" w:rsidR="00885CA0" w:rsidRPr="00CC3892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4</w:t>
            </w:r>
          </w:p>
          <w:p w14:paraId="07F5FC58" w14:textId="77777777" w:rsidR="00885CA0" w:rsidRPr="00CC3892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0</w:t>
            </w:r>
          </w:p>
          <w:p w14:paraId="02DE6376" w14:textId="77777777" w:rsidR="00885CA0" w:rsidRPr="00CC3892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0</w:t>
            </w:r>
          </w:p>
          <w:p w14:paraId="289A4EC8" w14:textId="77777777" w:rsidR="00885CA0" w:rsidRPr="00CC3892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8</w:t>
            </w:r>
          </w:p>
          <w:p w14:paraId="42CD08E1" w14:textId="77777777" w:rsidR="00885CA0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8</w:t>
            </w:r>
          </w:p>
        </w:tc>
        <w:tc>
          <w:tcPr>
            <w:tcW w:w="851" w:type="dxa"/>
          </w:tcPr>
          <w:p w14:paraId="4EDA6F63" w14:textId="77777777" w:rsidR="00885CA0" w:rsidRPr="00CC3892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</w:t>
            </w:r>
          </w:p>
          <w:p w14:paraId="2CF00607" w14:textId="77777777" w:rsidR="00885CA0" w:rsidRPr="00CC3892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0F2404F3" w14:textId="77777777" w:rsidR="00885CA0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73DE9FE9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559" w:type="dxa"/>
          </w:tcPr>
          <w:p w14:paraId="3EA9B258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0F2BA7D3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0 2 4 6  0  1</w:t>
            </w:r>
          </w:p>
          <w:p w14:paraId="18D1F291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2 3 6 7  1  1</w:t>
            </w:r>
          </w:p>
          <w:p w14:paraId="49535EE5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4 5 6 7  2  -1</w:t>
            </w:r>
          </w:p>
          <w:p w14:paraId="1E6C5634" w14:textId="77777777" w:rsidR="00885CA0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2120" w:type="dxa"/>
          </w:tcPr>
          <w:p w14:paraId="3D33C8A8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3</w:t>
            </w:r>
          </w:p>
          <w:p w14:paraId="06A59E9D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 3 5 7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1AC2AEC0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4 5 1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39B6BAB1" w14:textId="77777777" w:rsidR="00885CA0" w:rsidRPr="00927FDF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2 3 2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-1</w:t>
            </w:r>
          </w:p>
        </w:tc>
      </w:tr>
    </w:tbl>
    <w:p w14:paraId="7A7B14E4" w14:textId="77777777" w:rsidR="00885CA0" w:rsidRPr="00885CA0" w:rsidRDefault="00885CA0">
      <w:pPr>
        <w:rPr>
          <w:rFonts w:cstheme="minorHAnsi"/>
          <w:b/>
          <w:bCs/>
          <w:color w:val="000000"/>
          <w:sz w:val="28"/>
          <w:szCs w:val="28"/>
        </w:rPr>
      </w:pPr>
    </w:p>
    <w:tbl>
      <w:tblPr>
        <w:tblW w:w="4248" w:type="dxa"/>
        <w:jc w:val="center"/>
        <w:tblLook w:val="04A0" w:firstRow="1" w:lastRow="0" w:firstColumn="1" w:lastColumn="0" w:noHBand="0" w:noVBand="1"/>
      </w:tblPr>
      <w:tblGrid>
        <w:gridCol w:w="440"/>
        <w:gridCol w:w="2056"/>
        <w:gridCol w:w="607"/>
        <w:gridCol w:w="1145"/>
      </w:tblGrid>
      <w:tr w:rsidR="00885CA0" w:rsidRPr="00885CA0" w14:paraId="1ACE80B6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0CDFB7" w14:textId="77777777" w:rsidR="00885CA0" w:rsidRPr="00885CA0" w:rsidRDefault="00885CA0" w:rsidP="00885C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2EF51A3" w14:textId="77777777" w:rsidR="00885CA0" w:rsidRPr="00885CA0" w:rsidRDefault="00885CA0" w:rsidP="00885C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1BB21B" w14:textId="77777777" w:rsidR="00885CA0" w:rsidRPr="00885CA0" w:rsidRDefault="00885CA0" w:rsidP="00885C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8C921F" w14:textId="77777777" w:rsidR="00885CA0" w:rsidRPr="00885CA0" w:rsidRDefault="00885CA0" w:rsidP="00885C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885CA0" w:rsidRPr="00885CA0" w14:paraId="6677FE63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2C8A9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CE108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5D227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00598B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4D00F3CC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4671474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21885C9E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755CEE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1EF1B8F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1D5E8708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95B174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C57F8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BAA726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AB4AB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65C9DAA8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E6EFFFE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35F950F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7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4E6157F" w14:textId="365697FC" w:rsidR="00885CA0" w:rsidRPr="00885CA0" w:rsidRDefault="00E257F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9D39A0E" w14:textId="41BFAE91" w:rsidR="00885CA0" w:rsidRPr="00885CA0" w:rsidRDefault="00E257F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0</w:t>
            </w:r>
          </w:p>
        </w:tc>
      </w:tr>
      <w:tr w:rsidR="00885CA0" w:rsidRPr="00885CA0" w14:paraId="64BF223B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D65B7E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8098F0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77F074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504DA2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1DFC8534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3911E3C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41418D62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5.99999999999999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AD9BB2D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DEE6744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9.77E-15</w:t>
            </w:r>
          </w:p>
        </w:tc>
      </w:tr>
      <w:tr w:rsidR="00885CA0" w:rsidRPr="00885CA0" w14:paraId="2DEA4DEB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8EEC23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05E92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CE99D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F0C60B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0B55760E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0BBF383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579927A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0.9999999999999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3F51A66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D02B13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9.95E-14</w:t>
            </w:r>
          </w:p>
        </w:tc>
      </w:tr>
      <w:tr w:rsidR="00885CA0" w:rsidRPr="00885CA0" w14:paraId="76109FE6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9EC03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40E29C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42525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5D9B03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35C1ACA0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6D3244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D239D06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0.9999999999999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A4BB1F0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4F63E52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9.95E-14</w:t>
            </w:r>
          </w:p>
        </w:tc>
      </w:tr>
      <w:tr w:rsidR="00885CA0" w:rsidRPr="00885CA0" w14:paraId="56A0AF50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0851FC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3E24E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1ADBDC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7138E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2BB3991E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D726F25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5A1ECB8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73.5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A73329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73.5</w:t>
            </w:r>
          </w:p>
        </w:tc>
        <w:tc>
          <w:tcPr>
            <w:tcW w:w="11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068B34E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1D9DC744" w14:textId="15495604" w:rsidR="00885CA0" w:rsidRDefault="00885CA0">
      <w:pPr>
        <w:rPr>
          <w:rFonts w:cstheme="minorHAnsi"/>
          <w:b/>
          <w:bCs/>
          <w:color w:val="000000"/>
          <w:sz w:val="28"/>
          <w:szCs w:val="28"/>
        </w:rPr>
      </w:pPr>
    </w:p>
    <w:p w14:paraId="45241BBF" w14:textId="6E93304B" w:rsidR="00885CA0" w:rsidRPr="00885CA0" w:rsidRDefault="00885CA0">
      <w:pPr>
        <w:rPr>
          <w:rFonts w:cstheme="minorHAnsi"/>
          <w:b/>
          <w:bCs/>
          <w:color w:val="000000"/>
          <w:sz w:val="28"/>
          <w:szCs w:val="28"/>
        </w:rPr>
      </w:pPr>
      <w:r>
        <w:rPr>
          <w:rFonts w:cstheme="minorHAnsi"/>
          <w:b/>
          <w:bCs/>
          <w:color w:val="000000"/>
          <w:sz w:val="28"/>
          <w:szCs w:val="28"/>
        </w:rPr>
        <w:br w:type="page"/>
      </w:r>
    </w:p>
    <w:p w14:paraId="49918307" w14:textId="658D8717" w:rsidR="00CE24AD" w:rsidRDefault="001D60EE" w:rsidP="00344BF2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Тест</w:t>
      </w:r>
      <w:r w:rsidR="00CE24AD">
        <w:rPr>
          <w:rFonts w:cstheme="minorHAnsi"/>
          <w:b/>
          <w:bCs/>
          <w:color w:val="000000"/>
          <w:sz w:val="24"/>
          <w:szCs w:val="24"/>
        </w:rPr>
        <w:t xml:space="preserve"> на </w:t>
      </w:r>
      <w:r>
        <w:rPr>
          <w:rFonts w:cstheme="minorHAnsi"/>
          <w:b/>
          <w:bCs/>
          <w:color w:val="000000"/>
          <w:sz w:val="24"/>
          <w:szCs w:val="24"/>
        </w:rPr>
        <w:t>учет вторых и третьих</w:t>
      </w:r>
      <w:r w:rsidR="00B764CE">
        <w:rPr>
          <w:rFonts w:cstheme="minorHAnsi"/>
          <w:b/>
          <w:bCs/>
          <w:color w:val="000000"/>
          <w:sz w:val="24"/>
          <w:szCs w:val="24"/>
        </w:rPr>
        <w:t xml:space="preserve"> краевых</w:t>
      </w:r>
      <w:r>
        <w:rPr>
          <w:rFonts w:cstheme="minorHAnsi"/>
          <w:b/>
          <w:bCs/>
          <w:color w:val="000000"/>
          <w:sz w:val="24"/>
          <w:szCs w:val="24"/>
        </w:rPr>
        <w:t xml:space="preserve"> условий на одном </w:t>
      </w:r>
      <w:r w:rsidR="00CE24AD">
        <w:rPr>
          <w:rFonts w:cstheme="minorHAnsi"/>
          <w:b/>
          <w:bCs/>
          <w:color w:val="000000"/>
          <w:sz w:val="24"/>
          <w:szCs w:val="24"/>
        </w:rPr>
        <w:t>конечном элементе</w:t>
      </w:r>
    </w:p>
    <w:p w14:paraId="75F8EDC0" w14:textId="7A15FDA7" w:rsidR="00EB4868" w:rsidRDefault="00EB4868" w:rsidP="00344BF2">
      <w:pPr>
        <w:rPr>
          <w:rFonts w:cstheme="minorHAnsi"/>
          <w:b/>
          <w:bCs/>
          <w:color w:val="000000"/>
          <w:sz w:val="24"/>
          <w:szCs w:val="24"/>
        </w:rPr>
      </w:pPr>
      <w:r w:rsidRPr="00EB4868">
        <w:rPr>
          <w:rFonts w:cstheme="minorHAnsi"/>
          <w:color w:val="000000"/>
          <w:position w:val="-106"/>
          <w:sz w:val="24"/>
          <w:szCs w:val="24"/>
        </w:rPr>
        <w:object w:dxaOrig="6860" w:dyaOrig="2000" w14:anchorId="7AB410EA">
          <v:shape id="_x0000_i1131" type="#_x0000_t75" style="width:342.45pt;height:99.55pt" o:ole="">
            <v:imagedata r:id="rId208" o:title=""/>
          </v:shape>
          <o:OLEObject Type="Embed" ProgID="Equation.DSMT4" ShapeID="_x0000_i1131" DrawAspect="Content" ObjectID="_1764713706" r:id="rId209"/>
        </w:objec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405"/>
        <w:gridCol w:w="1559"/>
        <w:gridCol w:w="851"/>
        <w:gridCol w:w="1134"/>
        <w:gridCol w:w="1559"/>
        <w:gridCol w:w="2120"/>
      </w:tblGrid>
      <w:tr w:rsidR="003A7C76" w14:paraId="3E51ED57" w14:textId="77777777" w:rsidTr="003A7C76">
        <w:trPr>
          <w:jc w:val="center"/>
        </w:trPr>
        <w:tc>
          <w:tcPr>
            <w:tcW w:w="2405" w:type="dxa"/>
          </w:tcPr>
          <w:p w14:paraId="318F9D0D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1559" w:type="dxa"/>
          </w:tcPr>
          <w:p w14:paraId="6D88CB4B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33EBF8B4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134" w:type="dxa"/>
          </w:tcPr>
          <w:p w14:paraId="7EB0DFFD" w14:textId="120DDDB0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irstBC</w:t>
            </w:r>
            <w:proofErr w:type="spellEnd"/>
          </w:p>
        </w:tc>
        <w:tc>
          <w:tcPr>
            <w:tcW w:w="1559" w:type="dxa"/>
          </w:tcPr>
          <w:p w14:paraId="628DDB81" w14:textId="103D8AEB" w:rsidR="003A7C76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SecondBC</w:t>
            </w:r>
            <w:proofErr w:type="spellEnd"/>
          </w:p>
        </w:tc>
        <w:tc>
          <w:tcPr>
            <w:tcW w:w="2120" w:type="dxa"/>
          </w:tcPr>
          <w:p w14:paraId="772AC198" w14:textId="3CF7D8D7" w:rsidR="003A7C76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ThirdBC</w:t>
            </w:r>
            <w:proofErr w:type="spellEnd"/>
          </w:p>
        </w:tc>
      </w:tr>
      <w:tr w:rsidR="003A7C76" w14:paraId="3E865814" w14:textId="77777777" w:rsidTr="003A7C76">
        <w:trPr>
          <w:jc w:val="center"/>
        </w:trPr>
        <w:tc>
          <w:tcPr>
            <w:tcW w:w="2405" w:type="dxa"/>
          </w:tcPr>
          <w:p w14:paraId="680AE5AA" w14:textId="77777777" w:rsidR="003A7C76" w:rsidRPr="00927FDF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  <w:p w14:paraId="05199A68" w14:textId="77777777" w:rsid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1 2 3    0 1</w:t>
            </w:r>
            <w:r w:rsidRPr="00927FDF">
              <w:rPr>
                <w:rFonts w:cstheme="minorHAnsi"/>
                <w:color w:val="000000"/>
                <w:sz w:val="24"/>
                <w:szCs w:val="24"/>
              </w:rPr>
              <w:tab/>
              <w:t xml:space="preserve">  0</w:t>
            </w:r>
          </w:p>
        </w:tc>
        <w:tc>
          <w:tcPr>
            <w:tcW w:w="1559" w:type="dxa"/>
          </w:tcPr>
          <w:p w14:paraId="36C6E63F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4</w:t>
            </w:r>
          </w:p>
          <w:p w14:paraId="077BD26F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0</w:t>
            </w:r>
          </w:p>
          <w:p w14:paraId="3444B41B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0</w:t>
            </w:r>
          </w:p>
          <w:p w14:paraId="4ABE4A19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8</w:t>
            </w:r>
          </w:p>
          <w:p w14:paraId="189B004C" w14:textId="012D7634" w:rsidR="003A7C76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8</w:t>
            </w:r>
          </w:p>
        </w:tc>
        <w:tc>
          <w:tcPr>
            <w:tcW w:w="851" w:type="dxa"/>
          </w:tcPr>
          <w:p w14:paraId="58434E74" w14:textId="77777777" w:rsidR="00CC3892" w:rsidRPr="00CC3892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</w:t>
            </w:r>
          </w:p>
          <w:p w14:paraId="2925A9F5" w14:textId="77777777" w:rsidR="00CC3892" w:rsidRPr="00CC3892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03634F30" w14:textId="24F5F279" w:rsidR="003A7C76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5DBB3BB0" w14:textId="08F94E52" w:rsidR="003A7C76" w:rsidRP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559" w:type="dxa"/>
          </w:tcPr>
          <w:p w14:paraId="4EF31D03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5FACD52E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0 2 4 6  0  1</w:t>
            </w:r>
          </w:p>
          <w:p w14:paraId="047B1E6E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2 3 6 7  1  1</w:t>
            </w:r>
          </w:p>
          <w:p w14:paraId="024B17D7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4 5 6 7  2  -1</w:t>
            </w:r>
          </w:p>
          <w:p w14:paraId="22EC4668" w14:textId="5A3F7187" w:rsid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2120" w:type="dxa"/>
          </w:tcPr>
          <w:p w14:paraId="58410516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3</w:t>
            </w:r>
          </w:p>
          <w:p w14:paraId="516D0CEF" w14:textId="5FB6EDF3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 3 5 7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5F9614E6" w14:textId="7D00C521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4 5 1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5D55C57E" w14:textId="5418A78C" w:rsidR="003A7C76" w:rsidRPr="00927FDF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2 3 2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-1</w:t>
            </w:r>
          </w:p>
        </w:tc>
      </w:tr>
    </w:tbl>
    <w:p w14:paraId="616F034D" w14:textId="1841E28F" w:rsidR="00EF1F44" w:rsidRPr="00CE24AD" w:rsidRDefault="00B5460B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647F29BD" wp14:editId="408A822F">
            <wp:simplePos x="0" y="0"/>
            <wp:positionH relativeFrom="margin">
              <wp:posOffset>123825</wp:posOffset>
            </wp:positionH>
            <wp:positionV relativeFrom="page">
              <wp:posOffset>3686175</wp:posOffset>
            </wp:positionV>
            <wp:extent cx="2722048" cy="2219325"/>
            <wp:effectExtent l="0" t="0" r="2540" b="0"/>
            <wp:wrapNone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2048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W w:w="4797" w:type="dxa"/>
        <w:jc w:val="right"/>
        <w:tblLook w:val="04A0" w:firstRow="1" w:lastRow="0" w:firstColumn="1" w:lastColumn="0" w:noHBand="0" w:noVBand="1"/>
      </w:tblPr>
      <w:tblGrid>
        <w:gridCol w:w="359"/>
        <w:gridCol w:w="2393"/>
        <w:gridCol w:w="584"/>
        <w:gridCol w:w="1536"/>
      </w:tblGrid>
      <w:tr w:rsidR="00EF1F44" w:rsidRPr="00EF1F44" w14:paraId="2F542B90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ADE963B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365FE7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5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909EE2B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02CBE0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EF1F44" w:rsidRPr="00EF1F44" w14:paraId="3CDFE1FB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180F53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10BF16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7.00000000000005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7FAA5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B60B65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.9738E-14</w:t>
            </w:r>
          </w:p>
        </w:tc>
      </w:tr>
      <w:tr w:rsidR="00EF1F44" w:rsidRPr="00EF1F44" w14:paraId="43AB72AF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ED2E2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1165F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8.99999999999997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80901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57FFB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.0198E-14</w:t>
            </w:r>
          </w:p>
        </w:tc>
      </w:tr>
      <w:tr w:rsidR="00EF1F44" w:rsidRPr="00EF1F44" w14:paraId="44B2BEAE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5B8DC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59C0F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4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4D734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5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4BCAE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5A7BA112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49E1BF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66094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7.0000000000000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7E6E57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5BC405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EF1F44" w:rsidRPr="00EF1F44" w14:paraId="37833834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DF24A7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8DF0D6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6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5D173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513C4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15093E18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1001C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1FFAF1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8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EAC16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9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0940D8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70E98B11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9FDBDC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C23B2A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54.9999999999990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64A362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55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DCBA73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3</w:t>
            </w:r>
          </w:p>
        </w:tc>
      </w:tr>
      <w:tr w:rsidR="00EF1F44" w:rsidRPr="00EF1F44" w14:paraId="4B42E720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A88FB58" w14:textId="339C846D" w:rsidR="00EF1F44" w:rsidRPr="00EF1F44" w:rsidRDefault="00B5460B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1F35AA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87.000000000000000</w:t>
            </w:r>
          </w:p>
        </w:tc>
        <w:tc>
          <w:tcPr>
            <w:tcW w:w="5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C5A744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8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2C9AF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02B88292" w14:textId="6A22E316" w:rsidR="00CE24AD" w:rsidRDefault="00CE24AD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14:paraId="576E9FFA" w14:textId="7F44EC7B" w:rsidR="00255640" w:rsidRDefault="00255640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14:paraId="123116CF" w14:textId="0044BAE0" w:rsidR="00755C56" w:rsidRDefault="00755C56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rFonts w:cstheme="minorHAnsi"/>
          <w:b/>
          <w:bCs/>
          <w:color w:val="000000"/>
          <w:sz w:val="24"/>
          <w:szCs w:val="24"/>
          <w:lang w:val="en-US"/>
        </w:rPr>
        <w:br w:type="page"/>
      </w:r>
    </w:p>
    <w:p w14:paraId="200A4302" w14:textId="55B153F3" w:rsidR="00952D83" w:rsidRDefault="00952D83" w:rsidP="00952D83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 xml:space="preserve">Тест на аппроксимацию </w:t>
      </w:r>
      <w:r w:rsidR="002B180D">
        <w:rPr>
          <w:rFonts w:cstheme="minorHAnsi"/>
          <w:b/>
          <w:bCs/>
          <w:color w:val="000000"/>
          <w:sz w:val="24"/>
          <w:szCs w:val="24"/>
        </w:rPr>
        <w:t xml:space="preserve">полиноминальной </w:t>
      </w:r>
      <w:r>
        <w:rPr>
          <w:rFonts w:cstheme="minorHAnsi"/>
          <w:b/>
          <w:bCs/>
          <w:color w:val="000000"/>
          <w:sz w:val="24"/>
          <w:szCs w:val="24"/>
        </w:rPr>
        <w:t>функции</w:t>
      </w:r>
      <w:r w:rsidR="002B180D">
        <w:rPr>
          <w:rFonts w:cstheme="minorHAnsi"/>
          <w:b/>
          <w:bCs/>
          <w:color w:val="000000"/>
          <w:sz w:val="24"/>
          <w:szCs w:val="24"/>
        </w:rPr>
        <w:t>, совпадающей с порядком базисных функций</w:t>
      </w:r>
    </w:p>
    <w:p w14:paraId="2CF83BD1" w14:textId="5CA652D4" w:rsidR="00952D83" w:rsidRDefault="005436E8" w:rsidP="00344BF2">
      <w:pPr>
        <w:rPr>
          <w:rFonts w:cstheme="minorHAnsi"/>
          <w:color w:val="000000"/>
          <w:sz w:val="24"/>
          <w:szCs w:val="24"/>
        </w:rPr>
      </w:pPr>
      <w:r w:rsidRPr="005436E8">
        <w:rPr>
          <w:rFonts w:cstheme="minorHAnsi"/>
          <w:color w:val="000000"/>
          <w:position w:val="-46"/>
          <w:sz w:val="24"/>
          <w:szCs w:val="24"/>
        </w:rPr>
        <w:object w:dxaOrig="1520" w:dyaOrig="980" w14:anchorId="22F41647">
          <v:shape id="_x0000_i1132" type="#_x0000_t75" style="width:75.75pt;height:48.85pt" o:ole="">
            <v:imagedata r:id="rId211" o:title=""/>
          </v:shape>
          <o:OLEObject Type="Embed" ProgID="Equation.DSMT4" ShapeID="_x0000_i1132" DrawAspect="Content" ObjectID="_1764713707" r:id="rId212"/>
        </w:object>
      </w:r>
    </w:p>
    <w:p w14:paraId="73C482DA" w14:textId="384B17F5" w:rsidR="00596F4E" w:rsidRDefault="00596F4E" w:rsidP="00344BF2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Краевые условия: первые краевые условия на всех внешних узлах</w:t>
      </w:r>
    </w:p>
    <w:p w14:paraId="49ADF497" w14:textId="736D7432" w:rsidR="00413AFC" w:rsidRPr="00413AFC" w:rsidRDefault="00413AFC" w:rsidP="00344BF2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 центральном узле сетки</w:t>
      </w:r>
      <w:r w:rsidR="009E6932">
        <w:rPr>
          <w:rFonts w:cstheme="minorHAnsi"/>
          <w:color w:val="000000"/>
          <w:sz w:val="24"/>
          <w:szCs w:val="24"/>
        </w:rPr>
        <w:t>:</w:t>
      </w:r>
    </w:p>
    <w:tbl>
      <w:tblPr>
        <w:tblW w:w="7797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</w:tblGrid>
      <w:tr w:rsidR="005436E8" w:rsidRPr="000B50B5" w14:paraId="678F1B3C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3A5DC9" w14:textId="77777777" w:rsidR="005436E8" w:rsidRPr="000B50B5" w:rsidRDefault="005436E8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2C9CB1" w14:textId="77777777" w:rsidR="005436E8" w:rsidRPr="000B50B5" w:rsidRDefault="005436E8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Номер центр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ального</w:t>
            </w: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у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8426BD" w14:textId="77777777" w:rsidR="005436E8" w:rsidRPr="000B50B5" w:rsidRDefault="005436E8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CF1339" w14:textId="77777777" w:rsidR="005436E8" w:rsidRPr="000B50B5" w:rsidRDefault="005436E8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216792" w14:textId="77777777" w:rsidR="005436E8" w:rsidRPr="000B50B5" w:rsidRDefault="005436E8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C435E5" w:rsidRPr="000B50B5" w14:paraId="4F43457D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14CCC5" w14:textId="77777777" w:rsidR="00C435E5" w:rsidRPr="000B50B5" w:rsidRDefault="00C435E5" w:rsidP="00C435E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100AB0F" w14:textId="7A85B39C" w:rsidR="00C435E5" w:rsidRPr="000B50B5" w:rsidRDefault="00C435E5" w:rsidP="00C435E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21AF4447" w14:textId="5449DCBD" w:rsidR="00C435E5" w:rsidRPr="000B50B5" w:rsidRDefault="00C435E5" w:rsidP="00C435E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BDB2BDC" w14:textId="6E2C4200" w:rsidR="00C435E5" w:rsidRPr="000B50B5" w:rsidRDefault="00C435E5" w:rsidP="00C435E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22E8F7C" w14:textId="4367E6C4" w:rsidR="00C435E5" w:rsidRPr="000B50B5" w:rsidRDefault="00C435E5" w:rsidP="00C435E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  <w:tr w:rsidR="00413AFC" w:rsidRPr="000B50B5" w14:paraId="230BB307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CDA427" w14:textId="65F9FD50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61F518D" w14:textId="49D0639D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6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7A88387B" w14:textId="64D30E3D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6EBB19B" w14:textId="23820D66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B0968F1" w14:textId="340FAC94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  <w:tr w:rsidR="00413AFC" w:rsidRPr="000B50B5" w14:paraId="018D0ADA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24EC098" w14:textId="423AD5C7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23F6242" w14:textId="566F86E1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364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24A94C0E" w14:textId="29A135BD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DD772E8" w14:textId="514B5BF6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D5FDC24" w14:textId="37FE188F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</w:tbl>
    <w:p w14:paraId="7F8206AB" w14:textId="0E082D34" w:rsidR="00413AFC" w:rsidRDefault="009E6932" w:rsidP="00344BF2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Не в центральных и не в краевых узлах</w:t>
      </w:r>
      <w:r w:rsidRPr="009E6932">
        <w:rPr>
          <w:rFonts w:cstheme="minorHAnsi"/>
          <w:color w:val="000000"/>
          <w:sz w:val="24"/>
          <w:szCs w:val="24"/>
        </w:rPr>
        <w:t>;</w:t>
      </w:r>
    </w:p>
    <w:tbl>
      <w:tblPr>
        <w:tblW w:w="7797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</w:tblGrid>
      <w:tr w:rsidR="002E1A6D" w:rsidRPr="000B50B5" w14:paraId="1EA493E0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7AC5D3" w14:textId="77777777" w:rsidR="002E1A6D" w:rsidRPr="000B50B5" w:rsidRDefault="002E1A6D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041E06" w14:textId="309F6A24" w:rsidR="002E1A6D" w:rsidRPr="000B50B5" w:rsidRDefault="002B180D" w:rsidP="002B180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Номер 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у</w:t>
            </w:r>
            <w:r w:rsidR="002E1A6D"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009517" w14:textId="77777777" w:rsidR="002E1A6D" w:rsidRPr="000B50B5" w:rsidRDefault="002E1A6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643CB7" w14:textId="77777777" w:rsidR="002E1A6D" w:rsidRPr="000B50B5" w:rsidRDefault="002E1A6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7A1C83" w14:textId="77777777" w:rsidR="002E1A6D" w:rsidRPr="000B50B5" w:rsidRDefault="002E1A6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2E1A6D" w:rsidRPr="000B50B5" w14:paraId="4BB8F7D0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218E7F" w14:textId="77777777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164975F" w14:textId="61372CDD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61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B0FED75" w14:textId="3586F194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62500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D156217" w14:textId="1C0A9B0C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62500000000000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860FC39" w14:textId="186BE71C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  <w:tr w:rsidR="002E1A6D" w:rsidRPr="000B50B5" w14:paraId="7FED14E5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207CFFD" w14:textId="77777777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0C2E630" w14:textId="3B785653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62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6005B200" w14:textId="669993CC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62500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58A9FC9" w14:textId="0CDFB8D1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6250000000000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220D08A" w14:textId="1434891D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</w:tbl>
    <w:p w14:paraId="04C0CAEA" w14:textId="5A0689BA" w:rsidR="00E12017" w:rsidRDefault="00E12017" w:rsidP="00E12017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t>Тест на аппроксимацию полиноминальной функции, несовпадающей с порядком базисных функций</w:t>
      </w:r>
    </w:p>
    <w:p w14:paraId="504A3DCE" w14:textId="6C66832B" w:rsidR="002B180D" w:rsidRDefault="00271317" w:rsidP="002B180D">
      <w:pPr>
        <w:rPr>
          <w:rFonts w:cstheme="minorHAnsi"/>
          <w:color w:val="000000"/>
          <w:sz w:val="24"/>
          <w:szCs w:val="24"/>
        </w:rPr>
      </w:pPr>
      <w:r w:rsidRPr="00271317">
        <w:rPr>
          <w:rFonts w:cstheme="minorHAnsi"/>
          <w:color w:val="000000"/>
          <w:position w:val="-52"/>
          <w:sz w:val="24"/>
          <w:szCs w:val="24"/>
        </w:rPr>
        <w:object w:dxaOrig="4280" w:dyaOrig="1200" w14:anchorId="6FE70472">
          <v:shape id="_x0000_i1133" type="#_x0000_t75" style="width:213.5pt;height:60.1pt" o:ole="">
            <v:imagedata r:id="rId213" o:title=""/>
          </v:shape>
          <o:OLEObject Type="Embed" ProgID="Equation.DSMT4" ShapeID="_x0000_i1133" DrawAspect="Content" ObjectID="_1764713708" r:id="rId214"/>
        </w:object>
      </w:r>
    </w:p>
    <w:p w14:paraId="4B31EFB0" w14:textId="77777777" w:rsidR="002B180D" w:rsidRDefault="002B180D" w:rsidP="002B180D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Краевые условия: первые краевые условия на всех внешних узлах</w:t>
      </w:r>
    </w:p>
    <w:p w14:paraId="55C50356" w14:textId="77777777" w:rsidR="002B180D" w:rsidRPr="00413AFC" w:rsidRDefault="002B180D" w:rsidP="002B180D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 центральном узле сетки:</w:t>
      </w:r>
    </w:p>
    <w:tbl>
      <w:tblPr>
        <w:tblW w:w="7797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</w:tblGrid>
      <w:tr w:rsidR="002B180D" w:rsidRPr="000B50B5" w14:paraId="081060A8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1DD044" w14:textId="77777777" w:rsidR="002B180D" w:rsidRPr="000B50B5" w:rsidRDefault="002B180D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CB61E5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Номер центр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ального</w:t>
            </w: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у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7779F1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8DE4AC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8A7753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FC0D13" w:rsidRPr="000B50B5" w14:paraId="33245A24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58B4AA" w14:textId="77777777" w:rsidR="00FC0D13" w:rsidRPr="000B50B5" w:rsidRDefault="00FC0D13" w:rsidP="00FC0D1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117E156" w14:textId="5C6FDF4F" w:rsidR="00FC0D13" w:rsidRPr="000B50B5" w:rsidRDefault="00FC0D13" w:rsidP="00FC0D1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2C2C5239" w14:textId="2C280A7C" w:rsidR="00FC0D13" w:rsidRPr="000B50B5" w:rsidRDefault="00FC0D13" w:rsidP="00FC0D1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0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B5B0E1A" w14:textId="4DA929B3" w:rsidR="00FC0D13" w:rsidRPr="000B50B5" w:rsidRDefault="00FC0D13" w:rsidP="00FC0D1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0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F38DA88" w14:textId="5340C046" w:rsidR="00FC0D13" w:rsidRPr="000B50B5" w:rsidRDefault="00FC0D13" w:rsidP="00FC0D1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  <w:tr w:rsidR="00271317" w:rsidRPr="000B50B5" w14:paraId="1F348784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A2DC8A" w14:textId="77777777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6F35C38" w14:textId="0E28D72E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6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0125B221" w14:textId="09C450A3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E2F510A" w14:textId="4396F37C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0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844B731" w14:textId="6D419502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  <w:tr w:rsidR="00271317" w:rsidRPr="000B50B5" w14:paraId="6923EF7F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D3F9155" w14:textId="77777777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AB738D1" w14:textId="247E8FC5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64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720B7E4B" w14:textId="0608D0F5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DF8F151" w14:textId="12EACD1E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</w:t>
            </w:r>
            <w:r w:rsidR="00D040E0">
              <w:rPr>
                <w:rFonts w:ascii="Calibri" w:hAnsi="Calibri" w:cs="Calibri"/>
                <w:color w:val="000000"/>
                <w:lang w:val="en-US"/>
              </w:rPr>
              <w:t>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24E83D3" w14:textId="35C04C39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</w:tbl>
    <w:p w14:paraId="22A7BDAB" w14:textId="77777777" w:rsidR="002B180D" w:rsidRDefault="002B180D" w:rsidP="002B180D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Не в центральных и не в краевых узлах</w:t>
      </w:r>
      <w:r w:rsidRPr="009E6932">
        <w:rPr>
          <w:rFonts w:cstheme="minorHAnsi"/>
          <w:color w:val="000000"/>
          <w:sz w:val="24"/>
          <w:szCs w:val="24"/>
        </w:rPr>
        <w:t>;</w:t>
      </w:r>
    </w:p>
    <w:tbl>
      <w:tblPr>
        <w:tblW w:w="7797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</w:tblGrid>
      <w:tr w:rsidR="002B180D" w:rsidRPr="000B50B5" w14:paraId="5487E6BA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241D7E" w14:textId="77777777" w:rsidR="002B180D" w:rsidRPr="000B50B5" w:rsidRDefault="002B180D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8C327B" w14:textId="77777777" w:rsidR="002B180D" w:rsidRPr="000B50B5" w:rsidRDefault="002B180D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Номер 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у</w:t>
            </w: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796C00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313B9A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C86998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4B3663" w:rsidRPr="000B50B5" w14:paraId="3A702342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AB46BB" w14:textId="77777777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1C579FB" w14:textId="66BF79BF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61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FE56A60" w14:textId="2E7DBC86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037347641309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F2EB6B2" w14:textId="6CBCD9BD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3906250000000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E23B1FD" w14:textId="4A2F30A0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53E-03</w:t>
            </w:r>
          </w:p>
        </w:tc>
      </w:tr>
      <w:tr w:rsidR="004B3663" w:rsidRPr="000B50B5" w14:paraId="7A8B375D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B0567A0" w14:textId="77777777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9655E5D" w14:textId="627D3252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62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60E1C55D" w14:textId="348D5EE1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00075723848676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05D67BC" w14:textId="33288A02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39062500000</w:t>
            </w:r>
            <w:r w:rsidR="00D50969">
              <w:rPr>
                <w:rFonts w:ascii="Calibri" w:hAnsi="Calibri" w:cs="Calibri"/>
                <w:color w:val="000000"/>
                <w:lang w:val="en-US"/>
              </w:rPr>
              <w:t>0</w:t>
            </w: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A61872B" w14:textId="7758ECAE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15E-03</w:t>
            </w:r>
          </w:p>
        </w:tc>
      </w:tr>
    </w:tbl>
    <w:p w14:paraId="6ABAE779" w14:textId="7FF8EB12" w:rsidR="002E1A6D" w:rsidRDefault="002E1A6D" w:rsidP="00344BF2">
      <w:pPr>
        <w:rPr>
          <w:rFonts w:cstheme="minorHAnsi"/>
          <w:color w:val="000000"/>
          <w:sz w:val="24"/>
          <w:szCs w:val="24"/>
        </w:rPr>
      </w:pPr>
    </w:p>
    <w:p w14:paraId="0B5F00F6" w14:textId="56B494BD" w:rsidR="00602EB1" w:rsidRDefault="00602EB1" w:rsidP="00344BF2">
      <w:pPr>
        <w:rPr>
          <w:rFonts w:cstheme="minorHAnsi"/>
          <w:color w:val="000000"/>
          <w:sz w:val="24"/>
          <w:szCs w:val="24"/>
        </w:rPr>
      </w:pPr>
    </w:p>
    <w:p w14:paraId="68BAF96A" w14:textId="77777777" w:rsidR="00602EB1" w:rsidRPr="009E6932" w:rsidRDefault="00602EB1" w:rsidP="00344BF2">
      <w:pPr>
        <w:rPr>
          <w:rFonts w:cstheme="minorHAnsi"/>
          <w:color w:val="000000"/>
          <w:sz w:val="24"/>
          <w:szCs w:val="24"/>
        </w:rPr>
      </w:pPr>
    </w:p>
    <w:p w14:paraId="433B94C7" w14:textId="33589070" w:rsidR="00C32AFE" w:rsidRDefault="00C32AFE" w:rsidP="00C32AFE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 xml:space="preserve">Тест на аппроксимацию </w:t>
      </w:r>
      <w:proofErr w:type="spellStart"/>
      <w:r>
        <w:rPr>
          <w:rFonts w:cstheme="minorHAnsi"/>
          <w:b/>
          <w:bCs/>
          <w:color w:val="000000"/>
          <w:sz w:val="24"/>
          <w:szCs w:val="24"/>
        </w:rPr>
        <w:t>неполиноминальной</w:t>
      </w:r>
      <w:proofErr w:type="spellEnd"/>
      <w:r>
        <w:rPr>
          <w:rFonts w:cstheme="minorHAnsi"/>
          <w:b/>
          <w:bCs/>
          <w:color w:val="000000"/>
          <w:sz w:val="24"/>
          <w:szCs w:val="24"/>
        </w:rPr>
        <w:t xml:space="preserve"> функции</w:t>
      </w:r>
    </w:p>
    <w:p w14:paraId="5FC770F4" w14:textId="2992F96E" w:rsidR="00C32AFE" w:rsidRDefault="00C32AFE" w:rsidP="00C32AFE">
      <w:pPr>
        <w:rPr>
          <w:rFonts w:cstheme="minorHAnsi"/>
          <w:color w:val="000000"/>
          <w:sz w:val="24"/>
          <w:szCs w:val="24"/>
        </w:rPr>
      </w:pPr>
      <w:r w:rsidRPr="00C32AFE">
        <w:rPr>
          <w:rFonts w:cstheme="minorHAnsi"/>
          <w:color w:val="000000"/>
          <w:position w:val="-50"/>
          <w:sz w:val="24"/>
          <w:szCs w:val="24"/>
        </w:rPr>
        <w:object w:dxaOrig="1980" w:dyaOrig="1160" w14:anchorId="64B307B5">
          <v:shape id="_x0000_i1134" type="#_x0000_t75" style="width:98.9pt;height:57.6pt" o:ole="">
            <v:imagedata r:id="rId215" o:title=""/>
          </v:shape>
          <o:OLEObject Type="Embed" ProgID="Equation.DSMT4" ShapeID="_x0000_i1134" DrawAspect="Content" ObjectID="_1764713709" r:id="rId216"/>
        </w:object>
      </w:r>
    </w:p>
    <w:p w14:paraId="0145389B" w14:textId="77777777" w:rsidR="00C32AFE" w:rsidRPr="000B50B5" w:rsidRDefault="00C32AFE" w:rsidP="00C32AFE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Краевые условия: первые краевые условия на всех внешних узлах</w:t>
      </w:r>
    </w:p>
    <w:tbl>
      <w:tblPr>
        <w:tblW w:w="7797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</w:tblGrid>
      <w:tr w:rsidR="00C32AFE" w:rsidRPr="000B50B5" w14:paraId="762F3B72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993E5E" w14:textId="77777777" w:rsidR="00C32AFE" w:rsidRPr="000B50B5" w:rsidRDefault="00C32AFE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FA6E7F" w14:textId="77777777" w:rsidR="00C32AFE" w:rsidRPr="000B50B5" w:rsidRDefault="00C32AFE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Номер центр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ального</w:t>
            </w: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у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6DD4FB" w14:textId="77777777" w:rsidR="00C32AFE" w:rsidRPr="000B50B5" w:rsidRDefault="00C32AFE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9068AA" w14:textId="77777777" w:rsidR="00C32AFE" w:rsidRPr="000B50B5" w:rsidRDefault="00C32AFE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0C268A" w14:textId="77777777" w:rsidR="00C32AFE" w:rsidRPr="000B50B5" w:rsidRDefault="00C32AFE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C32AFE" w:rsidRPr="000B50B5" w14:paraId="0FF806E3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0870EA" w14:textId="77777777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6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7E07516" w14:textId="4088F9A5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8F889B0" w14:textId="1B7FCF4D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478544555993582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1C6DD5D" w14:textId="70717A16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479425538604203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526E3A6" w14:textId="6CD26B31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.81E-04</w:t>
            </w:r>
          </w:p>
        </w:tc>
      </w:tr>
      <w:tr w:rsidR="00C32AFE" w:rsidRPr="000B50B5" w14:paraId="3D7F8DBF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2CF30E" w14:textId="77777777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C752998" w14:textId="126BB915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05C966F7" w14:textId="4E321EFD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479278192103312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A7FD4CB" w14:textId="5033B815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479425538604203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5133907" w14:textId="3E1C7533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.47E-04</w:t>
            </w:r>
          </w:p>
        </w:tc>
      </w:tr>
      <w:tr w:rsidR="00C32AFE" w:rsidRPr="000B50B5" w14:paraId="79725CA1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C363A71" w14:textId="0E13FF01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C32AFE">
              <w:rPr>
                <w:rFonts w:ascii="Calibri" w:hAnsi="Calibri" w:cs="Calibri"/>
                <w:color w:val="000000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76CCDDA" w14:textId="6646CE24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64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04220502" w14:textId="6C8FA315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47939156228584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826C4EA" w14:textId="39055BF4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479425538604203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25D1EC5" w14:textId="6FC7DA23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40E-05</w:t>
            </w:r>
          </w:p>
        </w:tc>
      </w:tr>
    </w:tbl>
    <w:p w14:paraId="5FFF6ADA" w14:textId="77777777" w:rsidR="00C32AFE" w:rsidRDefault="00C32AFE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67C1D546" w14:textId="054C6D07" w:rsidR="00755C56" w:rsidRDefault="00755C56" w:rsidP="00344BF2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t xml:space="preserve">Тест на аппроксимацию </w:t>
      </w:r>
      <w:r w:rsidR="00C32AFE">
        <w:rPr>
          <w:rFonts w:cstheme="minorHAnsi"/>
          <w:b/>
          <w:bCs/>
          <w:color w:val="000000"/>
          <w:sz w:val="24"/>
          <w:szCs w:val="24"/>
        </w:rPr>
        <w:t xml:space="preserve">сложной </w:t>
      </w:r>
      <w:proofErr w:type="spellStart"/>
      <w:r>
        <w:rPr>
          <w:rFonts w:cstheme="minorHAnsi"/>
          <w:b/>
          <w:bCs/>
          <w:color w:val="000000"/>
          <w:sz w:val="24"/>
          <w:szCs w:val="24"/>
        </w:rPr>
        <w:t>неполиноминальной</w:t>
      </w:r>
      <w:proofErr w:type="spellEnd"/>
      <w:r>
        <w:rPr>
          <w:rFonts w:cstheme="minorHAnsi"/>
          <w:b/>
          <w:bCs/>
          <w:color w:val="000000"/>
          <w:sz w:val="24"/>
          <w:szCs w:val="24"/>
        </w:rPr>
        <w:t xml:space="preserve"> функции</w:t>
      </w:r>
    </w:p>
    <w:p w14:paraId="67439ADF" w14:textId="49DD02E6" w:rsidR="00755C56" w:rsidRDefault="005436E8" w:rsidP="00344BF2">
      <w:pPr>
        <w:rPr>
          <w:rFonts w:cstheme="minorHAnsi"/>
          <w:color w:val="000000"/>
          <w:sz w:val="24"/>
          <w:szCs w:val="24"/>
        </w:rPr>
      </w:pPr>
      <w:r w:rsidRPr="005436E8">
        <w:rPr>
          <w:rFonts w:cstheme="minorHAnsi"/>
          <w:color w:val="000000"/>
          <w:position w:val="-52"/>
          <w:sz w:val="24"/>
          <w:szCs w:val="24"/>
        </w:rPr>
        <w:object w:dxaOrig="4920" w:dyaOrig="1219" w14:anchorId="5A0C7D11">
          <v:shape id="_x0000_i1135" type="#_x0000_t75" style="width:246.05pt;height:60.75pt" o:ole="">
            <v:imagedata r:id="rId217" o:title=""/>
          </v:shape>
          <o:OLEObject Type="Embed" ProgID="Equation.DSMT4" ShapeID="_x0000_i1135" DrawAspect="Content" ObjectID="_1764713710" r:id="rId218"/>
        </w:object>
      </w:r>
    </w:p>
    <w:p w14:paraId="7C739D6C" w14:textId="4821ABD6" w:rsidR="000B50B5" w:rsidRPr="000B50B5" w:rsidRDefault="000B50B5" w:rsidP="00344BF2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Краевые условия: первые краевые условия на всех внешних узлах</w:t>
      </w:r>
    </w:p>
    <w:tbl>
      <w:tblPr>
        <w:tblW w:w="9493" w:type="dxa"/>
        <w:jc w:val="center"/>
        <w:tblLayout w:type="fixed"/>
        <w:tblLook w:val="04A0" w:firstRow="1" w:lastRow="0" w:firstColumn="1" w:lastColumn="0" w:noHBand="0" w:noVBand="1"/>
      </w:tblPr>
      <w:tblGrid>
        <w:gridCol w:w="826"/>
        <w:gridCol w:w="870"/>
        <w:gridCol w:w="1985"/>
        <w:gridCol w:w="1889"/>
        <w:gridCol w:w="1014"/>
        <w:gridCol w:w="971"/>
        <w:gridCol w:w="945"/>
        <w:gridCol w:w="993"/>
      </w:tblGrid>
      <w:tr w:rsidR="00CA6CFA" w:rsidRPr="00CA6CFA" w14:paraId="7F8C6D79" w14:textId="77777777" w:rsidTr="00CA6CFA">
        <w:trPr>
          <w:trHeight w:val="300"/>
          <w:jc w:val="center"/>
        </w:trPr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48A5285" w14:textId="77777777" w:rsidR="00CA6CFA" w:rsidRPr="000A6467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Кол-во узлов в сетке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8C906E" w14:textId="77777777" w:rsidR="00CA6CFA" w:rsidRPr="000A6467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Номер центрального узла в сетке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8DBD2F" w14:textId="77777777" w:rsidR="00CA6CFA" w:rsidRPr="000A6467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q</w:t>
            </w:r>
          </w:p>
        </w:tc>
        <w:tc>
          <w:tcPr>
            <w:tcW w:w="188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89F52CB" w14:textId="77777777" w:rsidR="00CA6CFA" w:rsidRPr="000A6467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q*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5CB7EE" w14:textId="3B9A0D36" w:rsidR="00CA6CFA" w:rsidRPr="00CA6CFA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|q*-q|</w:t>
            </w:r>
          </w:p>
        </w:tc>
        <w:tc>
          <w:tcPr>
            <w:tcW w:w="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723E22" w14:textId="61F89922" w:rsidR="00CA6CFA" w:rsidRPr="00CA6CFA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Отнош</w:t>
            </w:r>
            <w:proofErr w:type="spellEnd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 xml:space="preserve">. </w:t>
            </w:r>
            <w:proofErr w:type="spellStart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Погреш</w:t>
            </w:r>
            <w:proofErr w:type="spellEnd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 xml:space="preserve"> в центр. Узле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18C193C" w14:textId="77777777" w:rsidR="00CA6CFA" w:rsidRPr="00CA6CFA" w:rsidRDefault="00CA6CFA" w:rsidP="00CA6CFA">
            <w:pPr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 xml:space="preserve">Относ. </w:t>
            </w:r>
            <w:proofErr w:type="spellStart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Погр</w:t>
            </w:r>
            <w:proofErr w:type="spellEnd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 xml:space="preserve">. </w:t>
            </w:r>
            <w:proofErr w:type="spellStart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Реш</w:t>
            </w:r>
            <w:proofErr w:type="spellEnd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.</w:t>
            </w:r>
          </w:p>
          <w:p w14:paraId="74A8FFC4" w14:textId="77777777" w:rsidR="00CA6CFA" w:rsidRPr="00CA6CFA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6E2B89" w14:textId="73A0F277" w:rsidR="00CA6CFA" w:rsidRPr="00CA6CFA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Отнош</w:t>
            </w:r>
            <w:proofErr w:type="spellEnd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отн</w:t>
            </w:r>
            <w:proofErr w:type="spellEnd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 xml:space="preserve">. </w:t>
            </w:r>
            <w:proofErr w:type="spellStart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Погр</w:t>
            </w:r>
            <w:proofErr w:type="spellEnd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.</w:t>
            </w:r>
          </w:p>
        </w:tc>
      </w:tr>
      <w:tr w:rsidR="00CA6CFA" w:rsidRPr="00CA6CFA" w14:paraId="3C0D4FF5" w14:textId="77777777" w:rsidTr="00CA6CFA">
        <w:trPr>
          <w:trHeight w:val="300"/>
          <w:jc w:val="center"/>
        </w:trPr>
        <w:tc>
          <w:tcPr>
            <w:tcW w:w="82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50B3BE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8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0C525F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C0D1E4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429048927666</w:t>
            </w:r>
          </w:p>
        </w:tc>
        <w:tc>
          <w:tcPr>
            <w:tcW w:w="18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40E754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820236297</w:t>
            </w:r>
          </w:p>
        </w:tc>
        <w:tc>
          <w:tcPr>
            <w:tcW w:w="10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5B7EAFE6" w14:textId="1FF9952E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.69E-04</w:t>
            </w:r>
          </w:p>
        </w:tc>
        <w:tc>
          <w:tcPr>
            <w:tcW w:w="9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2BC4188D" w14:textId="77777777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5E8BC430" w14:textId="26B1155C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.62E-04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7114FE71" w14:textId="1268EE54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</w:tr>
      <w:tr w:rsidR="00CA6CFA" w:rsidRPr="00CA6CFA" w14:paraId="0C85C021" w14:textId="77777777" w:rsidTr="00CA6CFA">
        <w:trPr>
          <w:trHeight w:val="300"/>
          <w:jc w:val="center"/>
        </w:trPr>
        <w:tc>
          <w:tcPr>
            <w:tcW w:w="82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C14F61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5</w:t>
            </w:r>
          </w:p>
        </w:tc>
        <w:tc>
          <w:tcPr>
            <w:tcW w:w="8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0F3339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2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2CFCA2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57864077476</w:t>
            </w:r>
          </w:p>
        </w:tc>
        <w:tc>
          <w:tcPr>
            <w:tcW w:w="18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E48E0B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820236297</w:t>
            </w:r>
          </w:p>
        </w:tc>
        <w:tc>
          <w:tcPr>
            <w:tcW w:w="10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74411737" w14:textId="44DCC0E8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.00E-05</w:t>
            </w:r>
          </w:p>
        </w:tc>
        <w:tc>
          <w:tcPr>
            <w:tcW w:w="9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09EB5A6C" w14:textId="1917AA1C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6.73E+00</w:t>
            </w:r>
          </w:p>
        </w:tc>
        <w:tc>
          <w:tcPr>
            <w:tcW w:w="9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1235FB2F" w14:textId="728D44B5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.45E-05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30FED589" w14:textId="0082C6DB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6.73E+00</w:t>
            </w:r>
          </w:p>
        </w:tc>
      </w:tr>
      <w:tr w:rsidR="00CA6CFA" w:rsidRPr="00CA6CFA" w14:paraId="1B9DD2F4" w14:textId="77777777" w:rsidTr="00CA6CFA">
        <w:trPr>
          <w:trHeight w:val="300"/>
          <w:jc w:val="center"/>
        </w:trPr>
        <w:tc>
          <w:tcPr>
            <w:tcW w:w="82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286C4A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729</w:t>
            </w:r>
          </w:p>
        </w:tc>
        <w:tc>
          <w:tcPr>
            <w:tcW w:w="8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CEF7A2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64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FEF283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88881930052</w:t>
            </w:r>
          </w:p>
        </w:tc>
        <w:tc>
          <w:tcPr>
            <w:tcW w:w="18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AA468E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820236297</w:t>
            </w:r>
          </w:p>
        </w:tc>
        <w:tc>
          <w:tcPr>
            <w:tcW w:w="10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180CA6B4" w14:textId="63E14AC9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8.94E-06</w:t>
            </w:r>
          </w:p>
        </w:tc>
        <w:tc>
          <w:tcPr>
            <w:tcW w:w="9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70878F1D" w14:textId="3BE5B835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47E+00</w:t>
            </w:r>
          </w:p>
        </w:tc>
        <w:tc>
          <w:tcPr>
            <w:tcW w:w="9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4C9A5BBA" w14:textId="3091CF3D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.62E-05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6DEFEFA6" w14:textId="34136A58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47E+00</w:t>
            </w:r>
          </w:p>
        </w:tc>
      </w:tr>
      <w:tr w:rsidR="00CA6CFA" w:rsidRPr="00CA6CFA" w14:paraId="3C5E5C7A" w14:textId="77777777" w:rsidTr="00CA6CFA">
        <w:trPr>
          <w:trHeight w:val="300"/>
          <w:jc w:val="center"/>
        </w:trPr>
        <w:tc>
          <w:tcPr>
            <w:tcW w:w="82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B29769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913</w:t>
            </w:r>
          </w:p>
        </w:tc>
        <w:tc>
          <w:tcPr>
            <w:tcW w:w="8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675689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456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6F92DF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5640813960</w:t>
            </w:r>
          </w:p>
        </w:tc>
        <w:tc>
          <w:tcPr>
            <w:tcW w:w="18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624B54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820236297</w:t>
            </w:r>
          </w:p>
        </w:tc>
        <w:tc>
          <w:tcPr>
            <w:tcW w:w="10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6E375B36" w14:textId="54FEFE4C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.18E-06</w:t>
            </w:r>
          </w:p>
        </w:tc>
        <w:tc>
          <w:tcPr>
            <w:tcW w:w="9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206F071A" w14:textId="76D8A064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10E+00</w:t>
            </w:r>
          </w:p>
        </w:tc>
        <w:tc>
          <w:tcPr>
            <w:tcW w:w="9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06F730B4" w14:textId="64C817D2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.53E-06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5907614A" w14:textId="67E380F1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10E+00</w:t>
            </w:r>
          </w:p>
        </w:tc>
      </w:tr>
      <w:tr w:rsidR="00CA6CFA" w:rsidRPr="00CA6CFA" w14:paraId="0CF092D0" w14:textId="77777777" w:rsidTr="00CA6CFA">
        <w:trPr>
          <w:trHeight w:val="300"/>
          <w:jc w:val="center"/>
        </w:trPr>
        <w:tc>
          <w:tcPr>
            <w:tcW w:w="82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0E9A14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5937</w:t>
            </w:r>
          </w:p>
        </w:tc>
        <w:tc>
          <w:tcPr>
            <w:tcW w:w="8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399801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7968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8934AF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278705607</w:t>
            </w:r>
          </w:p>
        </w:tc>
        <w:tc>
          <w:tcPr>
            <w:tcW w:w="18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B6DAA5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820236297</w:t>
            </w:r>
          </w:p>
        </w:tc>
        <w:tc>
          <w:tcPr>
            <w:tcW w:w="10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5EE8236A" w14:textId="556E9E6C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.42E-07</w:t>
            </w:r>
          </w:p>
        </w:tc>
        <w:tc>
          <w:tcPr>
            <w:tcW w:w="9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13D35039" w14:textId="6F8E260B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02E+00</w:t>
            </w:r>
          </w:p>
        </w:tc>
        <w:tc>
          <w:tcPr>
            <w:tcW w:w="9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238D17D9" w14:textId="6B46CA1F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.21E-06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3CDF55F8" w14:textId="1DD69421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02E+00</w:t>
            </w:r>
          </w:p>
        </w:tc>
      </w:tr>
      <w:tr w:rsidR="00CA6CFA" w:rsidRPr="00CA6CFA" w14:paraId="4472E0F4" w14:textId="77777777" w:rsidTr="00CA6CFA">
        <w:trPr>
          <w:trHeight w:val="300"/>
          <w:jc w:val="center"/>
        </w:trPr>
        <w:tc>
          <w:tcPr>
            <w:tcW w:w="82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43CE48C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74625</w:t>
            </w:r>
          </w:p>
        </w:tc>
        <w:tc>
          <w:tcPr>
            <w:tcW w:w="8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187E11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3731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A91649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685059661</w:t>
            </w:r>
          </w:p>
        </w:tc>
        <w:tc>
          <w:tcPr>
            <w:tcW w:w="188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6C8CCA1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820236297</w:t>
            </w:r>
          </w:p>
        </w:tc>
        <w:tc>
          <w:tcPr>
            <w:tcW w:w="10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F21E5C0" w14:textId="0FC075E5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.35E-07</w:t>
            </w:r>
          </w:p>
        </w:tc>
        <w:tc>
          <w:tcPr>
            <w:tcW w:w="9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BD9942B" w14:textId="3B566ECE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01E+00</w:t>
            </w:r>
          </w:p>
        </w:tc>
        <w:tc>
          <w:tcPr>
            <w:tcW w:w="9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F3E9C5C" w14:textId="15C50A9D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.14E-07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010E033" w14:textId="4BFD6771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01E+00</w:t>
            </w:r>
          </w:p>
        </w:tc>
      </w:tr>
    </w:tbl>
    <w:p w14:paraId="6AA71CBB" w14:textId="1BA1B5A9" w:rsidR="004F0DBA" w:rsidRDefault="004F0DBA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21D8F7A8" w14:textId="3B771603" w:rsidR="00255640" w:rsidRPr="004A728A" w:rsidRDefault="00CA6CFA" w:rsidP="00344BF2">
      <w:pPr>
        <w:rPr>
          <w:rFonts w:cstheme="minorHAnsi"/>
          <w:color w:val="000000"/>
          <w:sz w:val="24"/>
          <w:szCs w:val="24"/>
        </w:rPr>
      </w:pPr>
      <w:r w:rsidRPr="00CA6CFA">
        <w:rPr>
          <w:rFonts w:cstheme="minorHAnsi"/>
          <w:color w:val="000000"/>
          <w:sz w:val="24"/>
          <w:szCs w:val="24"/>
        </w:rPr>
        <w:t>Тогда</w:t>
      </w:r>
      <w:r w:rsidR="004A728A" w:rsidRPr="004A728A">
        <w:rPr>
          <w:rFonts w:cstheme="minorHAnsi"/>
          <w:color w:val="000000"/>
          <w:sz w:val="24"/>
          <w:szCs w:val="24"/>
        </w:rPr>
        <w:t xml:space="preserve"> </w:t>
      </w:r>
      <w:r w:rsidR="004A728A">
        <w:rPr>
          <w:rFonts w:cstheme="minorHAnsi"/>
          <w:color w:val="000000"/>
          <w:sz w:val="24"/>
          <w:szCs w:val="24"/>
        </w:rPr>
        <w:t xml:space="preserve">из столбцов с отношениями погрешностей можно сделать вывод о </w:t>
      </w:r>
      <w:r w:rsidR="007B2F9F">
        <w:rPr>
          <w:rFonts w:cstheme="minorHAnsi"/>
          <w:color w:val="000000"/>
          <w:sz w:val="24"/>
          <w:szCs w:val="24"/>
        </w:rPr>
        <w:t>порядке сходимости</w:t>
      </w:r>
      <w:r w:rsidR="004A728A">
        <w:rPr>
          <w:rFonts w:cstheme="minorHAnsi"/>
          <w:color w:val="000000"/>
          <w:sz w:val="24"/>
          <w:szCs w:val="24"/>
        </w:rPr>
        <w:t xml:space="preserve"> и </w:t>
      </w:r>
      <w:r w:rsidR="00B254C9">
        <w:rPr>
          <w:rFonts w:cstheme="minorHAnsi"/>
          <w:color w:val="000000"/>
          <w:sz w:val="24"/>
          <w:szCs w:val="24"/>
        </w:rPr>
        <w:t xml:space="preserve">аппроксимации </w:t>
      </w:r>
      <w:r w:rsidR="009B648F" w:rsidRPr="009B648F">
        <w:rPr>
          <w:rFonts w:cstheme="minorHAnsi"/>
          <w:color w:val="000000"/>
          <w:position w:val="-14"/>
          <w:sz w:val="24"/>
          <w:szCs w:val="24"/>
        </w:rPr>
        <w:object w:dxaOrig="1180" w:dyaOrig="400" w14:anchorId="1ECDD357">
          <v:shape id="_x0000_i1136" type="#_x0000_t75" style="width:59.5pt;height:20.05pt" o:ole="">
            <v:imagedata r:id="rId219" o:title=""/>
          </v:shape>
          <o:OLEObject Type="Embed" ProgID="Equation.DSMT4" ShapeID="_x0000_i1136" DrawAspect="Content" ObjectID="_1764713711" r:id="rId220"/>
        </w:object>
      </w:r>
    </w:p>
    <w:p w14:paraId="0EDB501E" w14:textId="10B9420B" w:rsidR="002A244B" w:rsidRPr="00755C56" w:rsidRDefault="002A244B">
      <w:pPr>
        <w:rPr>
          <w:rFonts w:cstheme="minorHAnsi"/>
          <w:b/>
          <w:bCs/>
          <w:color w:val="000000"/>
          <w:sz w:val="24"/>
          <w:szCs w:val="24"/>
        </w:rPr>
      </w:pPr>
    </w:p>
    <w:p w14:paraId="2EBA88A0" w14:textId="77777777" w:rsidR="004F0DBA" w:rsidRDefault="004F0DBA" w:rsidP="00344BF2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br/>
      </w:r>
    </w:p>
    <w:p w14:paraId="4CB8D04D" w14:textId="77777777" w:rsidR="004F0DBA" w:rsidRDefault="004F0DBA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br w:type="page"/>
      </w:r>
    </w:p>
    <w:p w14:paraId="36D38CE2" w14:textId="45183512" w:rsidR="00255640" w:rsidRPr="00CB1AD6" w:rsidRDefault="002A244B" w:rsidP="00344BF2">
      <w:pPr>
        <w:rPr>
          <w:rFonts w:cstheme="minorHAnsi"/>
          <w:b/>
          <w:bCs/>
          <w:color w:val="000000"/>
          <w:sz w:val="16"/>
          <w:szCs w:val="16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Листинг</w:t>
      </w:r>
      <w:r w:rsidR="00E71DB3" w:rsidRPr="00CA6CFA">
        <w:rPr>
          <w:rFonts w:cstheme="minorHAnsi"/>
          <w:b/>
          <w:bCs/>
          <w:color w:val="000000"/>
          <w:sz w:val="24"/>
          <w:szCs w:val="24"/>
        </w:rPr>
        <w:t xml:space="preserve"> </w:t>
      </w:r>
      <w:r w:rsidR="00E71DB3">
        <w:rPr>
          <w:rFonts w:cstheme="minorHAnsi"/>
          <w:b/>
          <w:bCs/>
          <w:color w:val="000000"/>
          <w:sz w:val="24"/>
          <w:szCs w:val="24"/>
        </w:rPr>
        <w:t>программы</w:t>
      </w:r>
      <w:r w:rsidRPr="00CA6CFA">
        <w:rPr>
          <w:rFonts w:cstheme="minorHAnsi"/>
          <w:b/>
          <w:bCs/>
          <w:color w:val="000000"/>
          <w:sz w:val="24"/>
          <w:szCs w:val="24"/>
        </w:rPr>
        <w:br/>
      </w:r>
      <w:proofErr w:type="spellStart"/>
      <w:r w:rsidRPr="00CB1AD6">
        <w:rPr>
          <w:rFonts w:cstheme="minorHAnsi"/>
          <w:b/>
          <w:bCs/>
          <w:color w:val="000000"/>
          <w:sz w:val="16"/>
          <w:szCs w:val="16"/>
          <w:lang w:val="en-US"/>
        </w:rPr>
        <w:t>mainprog</w:t>
      </w:r>
      <w:proofErr w:type="spellEnd"/>
      <w:r w:rsidRPr="00CB1AD6">
        <w:rPr>
          <w:rFonts w:cstheme="minorHAnsi"/>
          <w:b/>
          <w:bCs/>
          <w:color w:val="000000"/>
          <w:sz w:val="16"/>
          <w:szCs w:val="16"/>
        </w:rPr>
        <w:t>.</w:t>
      </w:r>
      <w:proofErr w:type="spellStart"/>
      <w:r w:rsidRPr="00CB1AD6">
        <w:rPr>
          <w:rFonts w:cstheme="minorHAnsi"/>
          <w:b/>
          <w:bCs/>
          <w:color w:val="000000"/>
          <w:sz w:val="16"/>
          <w:szCs w:val="16"/>
          <w:lang w:val="en-US"/>
        </w:rPr>
        <w:t>cpp</w:t>
      </w:r>
      <w:proofErr w:type="spellEnd"/>
    </w:p>
    <w:p w14:paraId="7A942249" w14:textId="77777777" w:rsidR="00AF0154" w:rsidRPr="008E554F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8E554F">
        <w:rPr>
          <w:rFonts w:ascii="Cascadia Mono" w:hAnsi="Cascadia Mono" w:cs="Cascadia Mono"/>
          <w:color w:val="008000"/>
          <w:sz w:val="16"/>
          <w:szCs w:val="16"/>
        </w:rPr>
        <w:t>//#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include</w:t>
      </w:r>
      <w:r w:rsidRPr="008E554F">
        <w:rPr>
          <w:rFonts w:ascii="Cascadia Mono" w:hAnsi="Cascadia Mono" w:cs="Cascadia Mono"/>
          <w:color w:val="008000"/>
          <w:sz w:val="16"/>
          <w:szCs w:val="16"/>
        </w:rPr>
        <w:t xml:space="preserve"> "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GRID</w:t>
      </w:r>
      <w:r w:rsidRPr="008E554F">
        <w:rPr>
          <w:rFonts w:ascii="Cascadia Mono" w:hAnsi="Cascadia Mono" w:cs="Cascadia Mono"/>
          <w:color w:val="008000"/>
          <w:sz w:val="16"/>
          <w:szCs w:val="16"/>
        </w:rPr>
        <w:t>.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h</w:t>
      </w:r>
      <w:r w:rsidRPr="008E554F">
        <w:rPr>
          <w:rFonts w:ascii="Cascadia Mono" w:hAnsi="Cascadia Mono" w:cs="Cascadia Mono"/>
          <w:color w:val="008000"/>
          <w:sz w:val="16"/>
          <w:szCs w:val="16"/>
        </w:rPr>
        <w:t>"</w:t>
      </w:r>
    </w:p>
    <w:p w14:paraId="1FF4451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TESTS\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TEST_aprox_xxycos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\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TEST_aprox_xxycos.h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</w:p>
    <w:p w14:paraId="790BD69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string"</w:t>
      </w:r>
    </w:p>
    <w:p w14:paraId="5633C75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B72BA2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ath =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TESTS\\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TEST_aprox_xxycos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\\h6_XYZ\\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B5C65C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FE = path 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+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FE.txt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2BA381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Y = path 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+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XY.txt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D05F92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Z = path 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+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Z.txt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9336B1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FBC = path 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+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FirstBC.txt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4A00DD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BC = path 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+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SecondBC.txt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B3F21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TBC = path 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+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ThirdBC.txt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FF63C2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46E13D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main()</w:t>
      </w:r>
    </w:p>
    <w:p w14:paraId="2DFBBBC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2D60971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*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D92261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open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.c_st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r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ACC82D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open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.c_st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r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2C56D2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open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.c_st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r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AF9E16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open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BC.c_st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r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F4879D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open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BC.c_st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r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A77160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open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BC.c_st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r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594099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open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outQ.txt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w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B40CEE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grid;</w:t>
      </w:r>
    </w:p>
    <w:p w14:paraId="404E671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.InputFromFi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AD5717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96DA33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.CalculateA_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4E1C34E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.SecondBoundaryCondition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2B2732C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.ThirdBoundaryCondition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19D4BFF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.FirstBoundaryCondition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11D5F4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grid.OutputDense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);</w:t>
      </w:r>
    </w:p>
    <w:p w14:paraId="580DBC5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1FEC31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.MSGForNonSymMatrixWithLuSq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458F751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grid.OutputDense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);</w:t>
      </w:r>
    </w:p>
    <w:p w14:paraId="2B8BD97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grid.OutputSolutionQ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);</w:t>
      </w:r>
    </w:p>
    <w:p w14:paraId="2F2333A1" w14:textId="77777777" w:rsidR="00AF0154" w:rsidRPr="008E554F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grid.OutputSolutionQinFile</w:t>
      </w:r>
      <w:proofErr w:type="spellEnd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outQ</w:t>
      </w:r>
      <w:proofErr w:type="spellEnd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4806933" w14:textId="77777777" w:rsidR="00AF0154" w:rsidRPr="008E554F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73A0A1E" w14:textId="4F7AAB54" w:rsidR="00456BC5" w:rsidRPr="008E554F" w:rsidRDefault="00AF0154" w:rsidP="00AF0154">
      <w:pPr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A1E91B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pragma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once</w:t>
      </w:r>
    </w:p>
    <w:p w14:paraId="41C93ED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&lt;iostream&gt;</w:t>
      </w:r>
    </w:p>
    <w:p w14:paraId="607CE01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&lt;vector&gt;</w:t>
      </w:r>
    </w:p>
    <w:p w14:paraId="31AE140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&lt;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math.h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&gt;</w:t>
      </w:r>
    </w:p>
    <w:p w14:paraId="7E43D89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&lt;algorithm&gt;</w:t>
      </w:r>
    </w:p>
    <w:p w14:paraId="0BD8F69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D78E1B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defin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.4lf\t"</w:t>
      </w:r>
    </w:p>
    <w:p w14:paraId="4176E6D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defin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.4lf\n"</w:t>
      </w:r>
    </w:p>
    <w:p w14:paraId="0981BD8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us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namespac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td;</w:t>
      </w:r>
    </w:p>
    <w:p w14:paraId="51501F6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9D1CA4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truc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{</w:t>
      </w:r>
    </w:p>
    <w:p w14:paraId="504AA69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;</w:t>
      </w:r>
    </w:p>
    <w:p w14:paraId="5AE4E42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;</w:t>
      </w:r>
    </w:p>
    <w:p w14:paraId="1A11F0C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;</w:t>
      </w:r>
    </w:p>
    <w:p w14:paraId="3D4EF41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8F7ACA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truc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niteElement</w:t>
      </w:r>
      <w:proofErr w:type="spellEnd"/>
    </w:p>
    <w:p w14:paraId="70A6DA9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4C1C592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1, node2, node3, node4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x1y1, x2y1, x1y2, x2y2</w:t>
      </w:r>
    </w:p>
    <w:p w14:paraId="7694EA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ottom, top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z1, z2</w:t>
      </w:r>
    </w:p>
    <w:p w14:paraId="49F65A8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gion;</w:t>
      </w:r>
    </w:p>
    <w:p w14:paraId="0AFC592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;</w:t>
      </w:r>
    </w:p>
    <w:p w14:paraId="0DF4A15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CDDF8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truc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rstBoundary</w:t>
      </w:r>
      <w:proofErr w:type="spellEnd"/>
    </w:p>
    <w:p w14:paraId="6AA239D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6C90CB7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;</w:t>
      </w:r>
    </w:p>
    <w:p w14:paraId="09DB359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ug;</w:t>
      </w:r>
    </w:p>
    <w:p w14:paraId="39A441F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;</w:t>
      </w:r>
    </w:p>
    <w:p w14:paraId="6D83859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9A891B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truc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econdBoundary</w:t>
      </w:r>
      <w:proofErr w:type="spellEnd"/>
    </w:p>
    <w:p w14:paraId="02EA618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74AB9E2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1, node2, node3, node4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x1y1, x2y1, x1y2, x2y2</w:t>
      </w:r>
    </w:p>
    <w:p w14:paraId="76DE330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558789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ide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-1 -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, 1 -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</w:p>
    <w:p w14:paraId="6E1846F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;</w:t>
      </w:r>
    </w:p>
    <w:p w14:paraId="3466B4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31F56D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truc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ThirdBoundary</w:t>
      </w:r>
      <w:proofErr w:type="spellEnd"/>
    </w:p>
    <w:p w14:paraId="44528B4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>{</w:t>
      </w:r>
    </w:p>
    <w:p w14:paraId="2DB53C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1, node2, node3, node4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x1y1, x2y1, x1y2, x2y2</w:t>
      </w:r>
    </w:p>
    <w:p w14:paraId="1CCE30E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D3677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eta;</w:t>
      </w:r>
    </w:p>
    <w:p w14:paraId="1D8291A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ide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-1 -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, 1 -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</w:p>
    <w:p w14:paraId="351AA2A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;</w:t>
      </w:r>
    </w:p>
    <w:p w14:paraId="59DE216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9B5471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lass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</w:p>
    <w:p w14:paraId="7A75E85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185E61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public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77DE220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NumberOfNodes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NoN</w:t>
      </w:r>
      <w:proofErr w:type="spellEnd"/>
    </w:p>
    <w:p w14:paraId="1FCD055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-</w:t>
      </w:r>
      <w:r w:rsidRPr="00CB1AD6">
        <w:rPr>
          <w:rFonts w:ascii="Tahoma" w:hAnsi="Tahoma" w:cs="Tahoma"/>
          <w:color w:val="008000"/>
          <w:sz w:val="16"/>
          <w:szCs w:val="16"/>
        </w:rPr>
        <w:t>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</w:p>
    <w:p w14:paraId="1753CD4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-</w:t>
      </w:r>
      <w:r w:rsidRPr="00CB1AD6">
        <w:rPr>
          <w:rFonts w:ascii="Tahoma" w:hAnsi="Tahoma" w:cs="Tahoma"/>
          <w:color w:val="008000"/>
          <w:sz w:val="16"/>
          <w:szCs w:val="16"/>
        </w:rPr>
        <w:t>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XY</w:t>
      </w:r>
    </w:p>
    <w:p w14:paraId="04F6E66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-</w:t>
      </w:r>
      <w:r w:rsidRPr="00CB1AD6">
        <w:rPr>
          <w:rFonts w:ascii="Tahoma" w:hAnsi="Tahoma" w:cs="Tahoma"/>
          <w:color w:val="008000"/>
          <w:sz w:val="16"/>
          <w:szCs w:val="16"/>
        </w:rPr>
        <w:t>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Z</w:t>
      </w:r>
    </w:p>
    <w:p w14:paraId="0EF0B29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-</w:t>
      </w:r>
      <w:r w:rsidRPr="00CB1AD6">
        <w:rPr>
          <w:rFonts w:ascii="Tahoma" w:hAnsi="Tahoma" w:cs="Tahoma"/>
          <w:color w:val="008000"/>
          <w:sz w:val="16"/>
          <w:szCs w:val="16"/>
        </w:rPr>
        <w:t>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Z</w:t>
      </w:r>
    </w:p>
    <w:p w14:paraId="430009C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384A0C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21847E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88A8A6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5ED9C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niteEleme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</w:t>
      </w:r>
    </w:p>
    <w:p w14:paraId="7791A62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Oxy</w:t>
      </w:r>
    </w:p>
    <w:p w14:paraId="29A0669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z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Z</w:t>
      </w:r>
    </w:p>
    <w:p w14:paraId="098C4D5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rstBounda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6804CC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econdBounda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30DB13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ThirdBounda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F54D67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4B539C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putFromFi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7763BE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A_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5DE4874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oundaryCondition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232756E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oundaryCondition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373DFC7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oundaryCondition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600C2B1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Dens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4DDCF4F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LUDens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30AF17C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void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SolveSLAE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);</w:t>
      </w:r>
    </w:p>
    <w:p w14:paraId="4830EC6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trixVectorMultiplica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7EA69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SGForNonSymMatrixWithLuSq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16D5FA0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Solution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29E49BB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x;</w:t>
      </w:r>
    </w:p>
    <w:p w14:paraId="4237249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883453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SolutionQinFi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ou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F02333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protecte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527339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xite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0000;</w:t>
      </w:r>
    </w:p>
    <w:p w14:paraId="2980BE2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B0C1F0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ja;</w:t>
      </w:r>
    </w:p>
    <w:p w14:paraId="2B0F649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al;</w:t>
      </w:r>
    </w:p>
    <w:p w14:paraId="0892401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au;</w:t>
      </w:r>
    </w:p>
    <w:p w14:paraId="6DB22A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di;</w:t>
      </w:r>
    </w:p>
    <w:p w14:paraId="67131AB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</w:t>
      </w:r>
    </w:p>
    <w:p w14:paraId="62F4235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b;</w:t>
      </w:r>
    </w:p>
    <w:p w14:paraId="4AFD748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r;</w:t>
      </w:r>
    </w:p>
    <w:p w14:paraId="786D809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_msg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BEC121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</w:t>
      </w:r>
    </w:p>
    <w:p w14:paraId="4A7F4E1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x0;</w:t>
      </w:r>
    </w:p>
    <w:p w14:paraId="10E33EE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8F1753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229BF0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69159E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1332399" w14:textId="77777777" w:rsidR="00AF0154" w:rsidRPr="008E554F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8E55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eps = 1e-20;</w:t>
      </w:r>
    </w:p>
    <w:p w14:paraId="61E98A6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xIte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0000;</w:t>
      </w:r>
    </w:p>
    <w:p w14:paraId="576FB23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314BA2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D37342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eneratePortrai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49D893E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</w:t>
      </w:r>
    </w:p>
    <w:p w14:paraId="14AF201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Cop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fro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to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D6F196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A2D5DD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</w:p>
    <w:p w14:paraId="4976563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For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lowerTringMa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ight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BD5D2D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Back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upperTringMa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ight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5068D0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LUs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575CEFE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With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or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36B564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Norm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7D94C2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calarProduc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64AC7F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DE5FBC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 xml:space="preserve">   </w:t>
      </w:r>
    </w:p>
    <w:p w14:paraId="0AF8480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trixUVectorMultiplication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upperTringMa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1F0D6E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ransposedMatrixVectorMultiplica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F70BD3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Z_LUs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317156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or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79C31D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ubtrac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firs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secon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esul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E3195E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F513FC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B085BE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Gauss3_Gxy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AB9B57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hi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1741B5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TETA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E4A4C9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UBETA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36867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GAMMA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746AB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LAMBDA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D3018C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FUN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933CBA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ocateMem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6319CB4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;</w:t>
      </w:r>
    </w:p>
    <w:p w14:paraId="6F98EA7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00BA1CA" w14:textId="29A85606" w:rsidR="00AF0154" w:rsidRPr="00CB1AD6" w:rsidRDefault="00AF0154" w:rsidP="00AF0154">
      <w:pPr>
        <w:rPr>
          <w:rFonts w:cstheme="minorHAnsi"/>
          <w:b/>
          <w:bCs/>
          <w:color w:val="000000"/>
          <w:sz w:val="16"/>
          <w:szCs w:val="16"/>
          <w:lang w:val="en-US"/>
        </w:rPr>
      </w:pPr>
      <w:r w:rsidRPr="00CB1AD6">
        <w:rPr>
          <w:rFonts w:cstheme="minorHAnsi"/>
          <w:b/>
          <w:bCs/>
          <w:color w:val="000000"/>
          <w:sz w:val="16"/>
          <w:szCs w:val="16"/>
          <w:lang w:val="en-US"/>
        </w:rPr>
        <w:t>Function.cpp</w:t>
      </w:r>
    </w:p>
    <w:p w14:paraId="7FA8445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putFromFi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5523DF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>{</w:t>
      </w:r>
    </w:p>
    <w:p w14:paraId="6F209C9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Запись информации об узлах конечных элементах</w:t>
      </w:r>
    </w:p>
    <w:p w14:paraId="51239DE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E6C788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259EC2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fe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NoN_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);</w:t>
      </w:r>
    </w:p>
    <w:p w14:paraId="4EC564B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Мб тут сделать специально сортировку, чтобы номер узлов всегда шли бы на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увелечение</w:t>
      </w:r>
      <w:proofErr w:type="spellEnd"/>
    </w:p>
    <w:p w14:paraId="05B5A4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472330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C1B90C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1);</w:t>
      </w:r>
    </w:p>
    <w:p w14:paraId="588E970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2);</w:t>
      </w:r>
    </w:p>
    <w:p w14:paraId="71440AB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3);</w:t>
      </w:r>
    </w:p>
    <w:p w14:paraId="5A5B999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4);</w:t>
      </w:r>
    </w:p>
    <w:p w14:paraId="071F4B6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bottom);</w:t>
      </w:r>
    </w:p>
    <w:p w14:paraId="569BC42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top);</w:t>
      </w:r>
    </w:p>
    <w:p w14:paraId="30C1901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gion);</w:t>
      </w:r>
    </w:p>
    <w:p w14:paraId="0CC1C6D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00F5924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67F875E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Запись информации об точках в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Oxy</w:t>
      </w:r>
      <w:proofErr w:type="spellEnd"/>
    </w:p>
    <w:p w14:paraId="41D09BF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AFBADF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44CC94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0D24A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E78B3C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lf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);</w:t>
      </w:r>
    </w:p>
    <w:p w14:paraId="4795AA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lf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);</w:t>
      </w:r>
    </w:p>
    <w:p w14:paraId="53B2C04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0B877D7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67E5535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Запись информации об узлах вдоль оси Z</w:t>
      </w:r>
    </w:p>
    <w:p w14:paraId="63BAF5E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678EC8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816945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545A84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C5530A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lf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B38BC2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A98030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4BA21D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3B0918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7CB441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C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BFF85E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64C122E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064909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);</w:t>
      </w:r>
    </w:p>
    <w:p w14:paraId="0D0B01A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lf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ug);</w:t>
      </w:r>
    </w:p>
    <w:p w14:paraId="7A4B9B5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19253F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5ACB13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D16FCB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5EAF19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14335B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A6FF9E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1);</w:t>
      </w:r>
    </w:p>
    <w:p w14:paraId="44D3FA8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2);</w:t>
      </w:r>
    </w:p>
    <w:p w14:paraId="133DCE9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3);</w:t>
      </w:r>
    </w:p>
    <w:p w14:paraId="452AC19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4);</w:t>
      </w:r>
    </w:p>
    <w:p w14:paraId="1451455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CDE477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side);</w:t>
      </w:r>
    </w:p>
    <w:p w14:paraId="46687BC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  <w:t>}</w:t>
      </w:r>
    </w:p>
    <w:p w14:paraId="3161F33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5BD327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646E29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8708EE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126328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16CD78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1);</w:t>
      </w:r>
    </w:p>
    <w:p w14:paraId="0796481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2);</w:t>
      </w:r>
    </w:p>
    <w:p w14:paraId="2B595F1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3);</w:t>
      </w:r>
    </w:p>
    <w:p w14:paraId="1EA1FE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4);</w:t>
      </w:r>
    </w:p>
    <w:p w14:paraId="47A9715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A6EBC4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lf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beta);</w:t>
      </w:r>
    </w:p>
    <w:p w14:paraId="1538B75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side);</w:t>
      </w:r>
    </w:p>
    <w:p w14:paraId="3BDD96F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EF6255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403C5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FBA28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ign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439FC78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63B5639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0)</w:t>
      </w:r>
    </w:p>
    <w:p w14:paraId="40BAC63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;</w:t>
      </w:r>
    </w:p>
    <w:p w14:paraId="5852F97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0)</w:t>
      </w:r>
    </w:p>
    <w:p w14:paraId="0238D0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1;</w:t>
      </w:r>
    </w:p>
    <w:p w14:paraId="589BE8C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703EB73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;</w:t>
      </w:r>
    </w:p>
    <w:p w14:paraId="3108D44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AC3E93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8D73C9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ocateMem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443B997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3D7B175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63B256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b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617584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8A296E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a.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3083E01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a.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4E392A8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22131C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.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4E800DC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.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219DDE7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06B80A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73333D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258F9F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x0.resize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A7AC64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314B50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C71E9B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91F19D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92E640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3C153F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A_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3ABEED4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49A12EE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eneratePortrai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4792498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ocateMem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521AF36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EF8242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08F204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8);</w:t>
      </w:r>
    </w:p>
    <w:p w14:paraId="4DD5AA8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8FC682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b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635130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b_local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(8);</w:t>
      </w:r>
    </w:p>
    <w:p w14:paraId="5D27285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4242772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нужен будет потом, когда будут разные функции на разных КЭ </w:t>
      </w:r>
    </w:p>
    <w:p w14:paraId="0AE2EBB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E789FD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local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8);</w:t>
      </w:r>
    </w:p>
    <w:p w14:paraId="34980FCF" w14:textId="77777777" w:rsidR="00AF0154" w:rsidRPr="008E554F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8E554F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48A34DD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Хранится только нижний треугольник</w:t>
      </w:r>
    </w:p>
    <w:p w14:paraId="3BEE228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</w:t>
      </w:r>
    </w:p>
    <w:p w14:paraId="39B02ED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Локальные матрицы массы</w:t>
      </w:r>
    </w:p>
    <w:p w14:paraId="37021A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</w:t>
      </w:r>
    </w:p>
    <w:p w14:paraId="66BD323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</w:rPr>
        <w:t>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&lt;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</w:rPr>
        <w:t>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&lt;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doub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&gt;&gt; M0 = { {4}, {2, 4}, {2, 1, 4}, {1, 2, 2, 4} };</w:t>
      </w:r>
    </w:p>
    <w:p w14:paraId="033B9D8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</w:rPr>
        <w:t>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&lt;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</w:rPr>
        <w:t>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&lt;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doub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&gt;&gt; M1 = { {2}, {2, 6}, {1, 1, 2}, {1, 2, 3, 6} };</w:t>
      </w:r>
    </w:p>
    <w:p w14:paraId="2116229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&gt;  M2 = { {2}, {1, 2}, {2, 1, 6}, {1, 2, 3, 6} };</w:t>
      </w:r>
    </w:p>
    <w:p w14:paraId="69392A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1219F0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y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4);</w:t>
      </w:r>
    </w:p>
    <w:p w14:paraId="11DF113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5A4F30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140C314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2CB53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&gt;  Mz_0 = { {2}, {1, 2} };</w:t>
      </w:r>
    </w:p>
    <w:p w14:paraId="3D510B2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924F90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2);</w:t>
      </w:r>
    </w:p>
    <w:p w14:paraId="4A7388E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D5787D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32041ED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6320447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7EEAC8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A5E364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local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8); </w:t>
      </w:r>
    </w:p>
    <w:p w14:paraId="1B54025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00EB0D0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545F0F8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5DE33C9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197E83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6BB42F6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Локальые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матрицы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жесткости</w:t>
      </w:r>
    </w:p>
    <w:p w14:paraId="7A8BE09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63337D5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95C11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xy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4);</w:t>
      </w:r>
    </w:p>
    <w:p w14:paraId="6C1A28B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2999E5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1A5B8A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44DE359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BBB6FF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&gt; Gz_0 = { {1}, {-1, 1} };</w:t>
      </w:r>
    </w:p>
    <w:p w14:paraId="00C3762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5998A9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z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2);</w:t>
      </w:r>
    </w:p>
    <w:p w14:paraId="4E65BDE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034564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62DF0DE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2225398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91CA50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_local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8);</w:t>
      </w:r>
    </w:p>
    <w:p w14:paraId="2AF374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8C5671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2811994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63124A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66583D4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Сборка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локальных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матриц</w:t>
      </w:r>
    </w:p>
    <w:p w14:paraId="6233135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5C7924C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)</w:t>
      </w:r>
    </w:p>
    <w:p w14:paraId="2E84C70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6D41E2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02948F8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1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8525EE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2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B103E6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3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936EEE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4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B76F21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D318F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515D0D7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9DA174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3EBC97A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6411A6D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43B995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4D779B9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0099C8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6AEAB8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3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15F619C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3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1D47C93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5FE091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4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4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5DB0C1D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4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4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61083F1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469899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0 = ((x2 - x1) * (y3 - y1) - (y2 - y1) * (x3 - x1));</w:t>
      </w:r>
    </w:p>
    <w:p w14:paraId="2FCF06D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1 = ((x2 - x1) * (y4 - y3) - (y2 - y1) * (x4 - x3));</w:t>
      </w:r>
    </w:p>
    <w:p w14:paraId="34475D4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2 = ((y3 - y1) * (x4 - x2) - (x3 - x1) * (y4 - y2));</w:t>
      </w:r>
    </w:p>
    <w:p w14:paraId="30D20C1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5278B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&lt; 4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Формирование локальной матрицы массы для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Oxy</w:t>
      </w:r>
      <w:proofErr w:type="spellEnd"/>
    </w:p>
    <w:p w14:paraId="59208F7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512C7E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sign(a0) * (a0 / 36. * M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a1 / 72. * M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a2 / 72. * M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2FA1BC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008330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1 = x3 - x1;</w:t>
      </w:r>
    </w:p>
    <w:p w14:paraId="159B557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2 = x2 - x1;</w:t>
      </w:r>
    </w:p>
    <w:p w14:paraId="032969C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5 = x1 - x2 - x3 + x4;</w:t>
      </w:r>
    </w:p>
    <w:p w14:paraId="66CAD03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DA2327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3 = y3 - y1;</w:t>
      </w:r>
    </w:p>
    <w:p w14:paraId="2277967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4 = y2 - y1;</w:t>
      </w:r>
    </w:p>
    <w:p w14:paraId="60D5124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6 = y1 - y2 - y3 + y4;</w:t>
      </w:r>
    </w:p>
    <w:p w14:paraId="692AF19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F83898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6440893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Формирование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локальной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жесткости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для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Oxy</w:t>
      </w:r>
    </w:p>
    <w:p w14:paraId="1ADCD62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Gauss3_Gxy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j, b1, b2, b3, b4, b5, b6, a0, a1, a2);</w:t>
      </w:r>
    </w:p>
    <w:p w14:paraId="2510617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078277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Короче, поменял обход области (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последовательнсти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КЭ). До этого было так, я обходил сначала все конечные элементы,</w:t>
      </w:r>
    </w:p>
    <w:p w14:paraId="1C8FB9A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у которых высота 0-1, потом 1-2, потом 2-3, и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тд</w:t>
      </w:r>
      <w:proofErr w:type="spellEnd"/>
    </w:p>
    <w:p w14:paraId="50D234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Но я тут заметил, что по сути КЭ, которые "стоят" в одном столбце имеют одинаковое основание</w:t>
      </w:r>
    </w:p>
    <w:p w14:paraId="2B2D644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Поэтому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достотаточно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один раз посчитать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xy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Gxy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, а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Gz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>, пересчитывать на каждом уровне</w:t>
      </w:r>
    </w:p>
    <w:p w14:paraId="076BA73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47F9E8A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NoN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- 1 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a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cur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NoN_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++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cur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Здесь как раз за это и отвечает этот цикл</w:t>
      </w:r>
    </w:p>
    <w:p w14:paraId="595E3C8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F460C2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gion;</w:t>
      </w:r>
    </w:p>
    <w:p w14:paraId="0D4CCB4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61E07A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1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91779D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5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2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4AAECF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6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3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C51F68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7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4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F6C873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18C3CD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z1 =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bottom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C06171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z2 =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top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0B075D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CA4B01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2 - z1;</w:t>
      </w:r>
    </w:p>
    <w:p w14:paraId="4503272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50319F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&lt; 2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Формирование локальной матрицы массы для оси Z</w:t>
      </w:r>
    </w:p>
    <w:p w14:paraId="0307845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526D3AF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6. * Mz_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37B565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DAC452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&lt; 8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Сборка локальной матрицы массы</w:t>
      </w:r>
    </w:p>
    <w:p w14:paraId="04E706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2DED47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2D5436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A882FA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4;</w:t>
      </w:r>
    </w:p>
    <w:p w14:paraId="65999E1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j % 4;</w:t>
      </w:r>
    </w:p>
    <w:p w14:paraId="5153E46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A6F094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swap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0C3E74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4.);</w:t>
      </w:r>
    </w:p>
    <w:p w14:paraId="668C334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(j / 4.);</w:t>
      </w:r>
    </w:p>
    <w:p w14:paraId="2B983C9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if (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nu_i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nu_j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)</w:t>
      </w:r>
    </w:p>
    <w:p w14:paraId="0A59CBE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ab/>
        <w:t>swap(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nu_i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nu_j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);*/</w:t>
      </w:r>
    </w:p>
    <w:p w14:paraId="31F0C66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CF7EA3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4DE1B59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  <w:t>}</w:t>
      </w:r>
    </w:p>
    <w:p w14:paraId="6700723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172B8F3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&lt; 2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Формирование локальной жесткости для оси Z</w:t>
      </w:r>
    </w:p>
    <w:p w14:paraId="7D20F60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48B89B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Gz_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82E1DA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C3434C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9D8CCF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D3B2AE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Сборка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локальной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матрицы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жесткости</w:t>
      </w:r>
    </w:p>
    <w:p w14:paraId="01EA4C6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4817C1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4;</w:t>
      </w:r>
    </w:p>
    <w:p w14:paraId="46811C3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j % 4;</w:t>
      </w:r>
    </w:p>
    <w:p w14:paraId="6224A03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222E18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swap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F31D9F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4.);</w:t>
      </w:r>
    </w:p>
    <w:p w14:paraId="3682E8B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(j / 4.);</w:t>
      </w:r>
    </w:p>
    <w:p w14:paraId="5726793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A0415E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09CA301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  <w:t>}</w:t>
      </w:r>
    </w:p>
    <w:p w14:paraId="2CA3BA1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20271F7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17EEA53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f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, x1, y1, z1);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Вот здесь высока вероятность ошибки</w:t>
      </w:r>
    </w:p>
    <w:p w14:paraId="394432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f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, x2, y2, z1);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так как я неявно считаю значения функции</w:t>
      </w:r>
    </w:p>
    <w:p w14:paraId="0861833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3, y3, z1)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в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лок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.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узлах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.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Если бы нумерации узлов в КЭ поменялась</w:t>
      </w:r>
    </w:p>
    <w:p w14:paraId="1FF295E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4, y4, z1)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то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может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выскочить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ошибка</w:t>
      </w:r>
    </w:p>
    <w:p w14:paraId="386E04C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1, y1, z2);</w:t>
      </w:r>
    </w:p>
    <w:p w14:paraId="6FBB21A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5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2, y2, z2);</w:t>
      </w:r>
    </w:p>
    <w:p w14:paraId="79072D8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6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3, y3, z2);</w:t>
      </w:r>
    </w:p>
    <w:p w14:paraId="236A8BD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7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4, y4, z2);</w:t>
      </w:r>
    </w:p>
    <w:p w14:paraId="4984151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B2B017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&lt; 8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Нужно потом более оптимально  умножение сделать</w:t>
      </w:r>
    </w:p>
    <w:p w14:paraId="6BE3AC0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184AC61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 = 0;</w:t>
      </w:r>
    </w:p>
    <w:p w14:paraId="079DE92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50052DC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1B99A6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j)</w:t>
      </w:r>
    </w:p>
    <w:p w14:paraId="7866732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D5DAA6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5D5F845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464E3A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D7E8D0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b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sum;</w:t>
      </w:r>
    </w:p>
    <w:p w14:paraId="1AF44B9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90391E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90031E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i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787BB4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lambda = LAMBD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D290B8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gamma = GAMM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AAD223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F06C42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1A068D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i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gamma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lambda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1E28A9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i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AEBD38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41F4BB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FA9A67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A64196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7D2EFC5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{ </w:t>
      </w:r>
    </w:p>
    <w:p w14:paraId="0E92E4A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45BA9A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B8909B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i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gamma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lambda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347AB3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i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F7F699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i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602AA3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F47AF3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C1A425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66F468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5F1F4A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E42657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043B105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b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b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8EEEDE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129093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E533E1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5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A822AF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6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EB7E09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7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F2FA89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262A6D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4DA7F3C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F3FF96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6F67E86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oundaryCondition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004BE90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7B366B5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!= 0)</w:t>
      </w:r>
    </w:p>
    <w:p w14:paraId="71C171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528618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bS2_local(4, 0);</w:t>
      </w:r>
    </w:p>
    <w:p w14:paraId="1931205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4, 0);</w:t>
      </w:r>
    </w:p>
    <w:p w14:paraId="0CB1EC2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</w:rPr>
        <w:t>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&lt;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doub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(4, 0);</w:t>
      </w:r>
    </w:p>
    <w:p w14:paraId="20BDE33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2FC1CA2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</w:t>
      </w:r>
    </w:p>
    <w:p w14:paraId="387453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Матрицы для боковой грани</w:t>
      </w:r>
    </w:p>
    <w:p w14:paraId="61B1EEC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0221B17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1A1068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&gt;  MXorY_0{ {2}, {1, 2} };</w:t>
      </w:r>
    </w:p>
    <w:p w14:paraId="7984580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5315C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2);</w:t>
      </w:r>
    </w:p>
    <w:p w14:paraId="31AF07D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2CD4F8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396FAD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C5C225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&gt;  Mz_0 = { {2}, {1, 2} };</w:t>
      </w:r>
    </w:p>
    <w:p w14:paraId="459DEF8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6FA969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2);</w:t>
      </w:r>
    </w:p>
    <w:p w14:paraId="666FC71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6935ABF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4B12670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C06C0D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A2107B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4);</w:t>
      </w:r>
    </w:p>
    <w:p w14:paraId="7032E5B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6BA40B6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0F5556F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57F6FE2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******************************************</w:t>
      </w:r>
    </w:p>
    <w:p w14:paraId="3980FAA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241BD1E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A4F3A9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2C889AB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Матрицы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для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основания</w:t>
      </w:r>
    </w:p>
    <w:p w14:paraId="0FA5084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493A2C9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&gt; M0 = { {4}, {2, 4}, {2, 1, 4}, {1, 2, 2, 4} };</w:t>
      </w:r>
    </w:p>
    <w:p w14:paraId="57CD25D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&gt; M1 = { {2}, {2, 6}, {1, 1, 2}, {1, 2, 3, 6} };</w:t>
      </w:r>
    </w:p>
    <w:p w14:paraId="7431C7E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&gt;  M2 = { {2}, {1, 2}, {2, 1, 6}, {1, 2, 3, 6} };</w:t>
      </w:r>
    </w:p>
    <w:p w14:paraId="34CDD89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57FB92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******************************************</w:t>
      </w:r>
    </w:p>
    <w:p w14:paraId="692DD49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1E42638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3F0F95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7E9BAEB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58A90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FD284E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1;</w:t>
      </w:r>
    </w:p>
    <w:p w14:paraId="6A406DD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2;</w:t>
      </w:r>
    </w:p>
    <w:p w14:paraId="44C2196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3;</w:t>
      </w:r>
    </w:p>
    <w:p w14:paraId="655692B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4;</w:t>
      </w:r>
    </w:p>
    <w:p w14:paraId="4548273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C1538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52775A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Определить что это - боковая грань или основание? </w:t>
      </w:r>
    </w:p>
    <w:p w14:paraId="65DA62C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cur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.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sid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= 1)</w:t>
      </w:r>
    </w:p>
    <w:p w14:paraId="060D8DC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  <w:t>{</w:t>
      </w:r>
    </w:p>
    <w:p w14:paraId="5105827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Значит боковая грань</w:t>
      </w:r>
    </w:p>
    <w:p w14:paraId="5B6B8B7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Будем обозначать матрицу массы для x/y как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_XorY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(смотря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паралельно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какой оси находится грань)</w:t>
      </w:r>
    </w:p>
    <w:p w14:paraId="47D130F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Будем искать матрицу массы для краевого условия как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_XorY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z</w:t>
      </w:r>
      <w:proofErr w:type="spellEnd"/>
    </w:p>
    <w:p w14:paraId="3F502F1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022AC05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3D21E50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585B4CE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41A310B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27C5168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4EFEB91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D0EDAE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div_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sult = div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DF1ABC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z1 =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sult.quo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B590BC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z2 =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sult.quo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2249FA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2 - z1;</w:t>
      </w:r>
    </w:p>
    <w:p w14:paraId="120D16B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B2D56E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1, y1, z1);</w:t>
      </w:r>
    </w:p>
    <w:p w14:paraId="356BAF6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2, y2, z1);</w:t>
      </w:r>
    </w:p>
    <w:p w14:paraId="7F34502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1, y1, z2);</w:t>
      </w:r>
    </w:p>
    <w:p w14:paraId="14F3537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2, y2, z2);</w:t>
      </w:r>
    </w:p>
    <w:p w14:paraId="55D6B72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93D3DB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 =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значит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боковая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грань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поралельна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Ox.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Я предполагаю что нумерация у узлов корректная</w:t>
      </w:r>
    </w:p>
    <w:p w14:paraId="2D757A8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x2 - x1;</w:t>
      </w:r>
    </w:p>
    <w:p w14:paraId="0EEB9B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==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значит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боковая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грань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поралельна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Oy.</w:t>
      </w:r>
    </w:p>
    <w:p w14:paraId="7FA889D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y2 - y1;</w:t>
      </w:r>
    </w:p>
    <w:p w14:paraId="7FBD769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227C602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"1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Словил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ошибку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2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ом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краевом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8812FB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F0FD21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0CFAF9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3519B9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6. * MXorY_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CCB8C3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7CEB39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7FCD1FC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B498A7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6. * Mz_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F5190E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731DFF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стр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234 кирпича</w:t>
      </w:r>
    </w:p>
    <w:p w14:paraId="1F6ACB7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Вообще можно сделать сразу матрицу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XZorYZ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размером 4х4 (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стр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233 5.20),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мб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потом переделаю</w:t>
      </w:r>
    </w:p>
    <w:p w14:paraId="5F0C9D4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а пока тупо скатаю формулы (при учете того, что у меня нижний треугольник, а в кирпиче верхний)</w:t>
      </w:r>
    </w:p>
    <w:p w14:paraId="01FA68B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но лучше перепроверить все равно</w:t>
      </w:r>
    </w:p>
    <w:p w14:paraId="7E90DA1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UPD: на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стр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331 и 333 есть</w:t>
      </w:r>
    </w:p>
    <w:p w14:paraId="160CD1B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04D582F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0E0D12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269AAFA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1750CE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121DD00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1CC2762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6B3BBFA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6E349C2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73572B0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721B9C6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284C70B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178DE19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3914636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5E354DF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DFBD7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side == -1)</w:t>
      </w:r>
    </w:p>
    <w:p w14:paraId="0196084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3C8DD2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Иначе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основание</w:t>
      </w:r>
    </w:p>
    <w:p w14:paraId="7BD89B3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FC8BE4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1339073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0DD64C6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13ED91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131A81D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7AF33FE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0E7B9B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3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34CB927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3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00BDDC6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EBD561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4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109BFE0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4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4B6C4F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52B4AD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div_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sult = div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8E3516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sult.quo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3B5DB5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2AB8D8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0 = ((x2 - x1) * (y3 - y1) - (y2 - y1) * (x3 - x1));</w:t>
      </w:r>
    </w:p>
    <w:p w14:paraId="3A61BC2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1 = ((x2 - x1) * (y4 - y3) - (y2 - y1) * (x4 - x3));</w:t>
      </w:r>
    </w:p>
    <w:p w14:paraId="527CEA7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2 = ((y3 - y1) * (x4 - x2) - (x3 - x1) * (y4 - y2));</w:t>
      </w:r>
    </w:p>
    <w:p w14:paraId="1D3C4C4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D45E56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1, y1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D7D819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2, y2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2E094E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3, y3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CBC69A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4, y4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32E3DC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004F3D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&lt; 4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Формирование локальной матрицы массы для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Oxy</w:t>
      </w:r>
      <w:proofErr w:type="spellEnd"/>
    </w:p>
    <w:p w14:paraId="590BD60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61D95B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sign(a0) * (a0 / 36. * M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a1 / 72. * M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a2 / 72. * M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806764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1AF3B2D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else</w:t>
      </w:r>
      <w:proofErr w:type="spellEnd"/>
    </w:p>
    <w:p w14:paraId="121FEA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throw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"2 Словил ошибку в 2ом краевом\n"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6D832D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5C71BCE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&lt; 4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Нужно потом более оптимально  умножение сделать</w:t>
      </w:r>
    </w:p>
    <w:p w14:paraId="1269E1B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303CDA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 = 0;</w:t>
      </w:r>
    </w:p>
    <w:p w14:paraId="43F4E8F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259A242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5699D2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j)</w:t>
      </w:r>
    </w:p>
    <w:p w14:paraId="5FBF72E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EA7100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7A1EEB2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F2F443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3594CF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bS2_loc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sum;</w:t>
      </w:r>
    </w:p>
    <w:p w14:paraId="33EBAA0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2E5BA4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7227644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b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bS2_loc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C3E93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7A5713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0F479F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1DF884D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20C690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B7AEE2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oundaryCondition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ctrl+c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-&gt;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ctrl+v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из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SecondBoundaryConditions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. </w:t>
      </w:r>
    </w:p>
    <w:p w14:paraId="761042B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>{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Так что если и есть ошибки, то они могли всплыть из-за невдумчивого копирования </w:t>
      </w:r>
    </w:p>
    <w:p w14:paraId="68DC1E7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!= 0)</w:t>
      </w:r>
    </w:p>
    <w:p w14:paraId="5F8915F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91D80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bS3_local(4, 0);</w:t>
      </w:r>
    </w:p>
    <w:p w14:paraId="6BD95B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4, 0);</w:t>
      </w:r>
    </w:p>
    <w:p w14:paraId="0C95DD10" w14:textId="77777777" w:rsidR="00AF0154" w:rsidRPr="008E554F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8E554F">
        <w:rPr>
          <w:rFonts w:ascii="Cascadia Mono" w:hAnsi="Cascadia Mono" w:cs="Cascadia Mono"/>
          <w:color w:val="000000"/>
          <w:sz w:val="16"/>
          <w:szCs w:val="16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8E554F">
        <w:rPr>
          <w:rFonts w:ascii="Cascadia Mono" w:hAnsi="Cascadia Mono" w:cs="Cascadia Mono"/>
          <w:color w:val="000000"/>
          <w:sz w:val="16"/>
          <w:szCs w:val="16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</w:t>
      </w:r>
      <w:proofErr w:type="spellEnd"/>
      <w:r w:rsidRPr="008E554F">
        <w:rPr>
          <w:rFonts w:ascii="Cascadia Mono" w:hAnsi="Cascadia Mono" w:cs="Cascadia Mono"/>
          <w:color w:val="000000"/>
          <w:sz w:val="16"/>
          <w:szCs w:val="16"/>
        </w:rPr>
        <w:t>_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r w:rsidRPr="008E554F">
        <w:rPr>
          <w:rFonts w:ascii="Cascadia Mono" w:hAnsi="Cascadia Mono" w:cs="Cascadia Mono"/>
          <w:color w:val="000000"/>
          <w:sz w:val="16"/>
          <w:szCs w:val="16"/>
        </w:rPr>
        <w:t>(4, 0);</w:t>
      </w:r>
    </w:p>
    <w:p w14:paraId="6C4E6E93" w14:textId="77777777" w:rsidR="00AF0154" w:rsidRPr="008E554F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17F4ED59" w14:textId="77777777" w:rsidR="00AF0154" w:rsidRPr="008E554F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8E554F">
        <w:rPr>
          <w:rFonts w:ascii="Cascadia Mono" w:hAnsi="Cascadia Mono" w:cs="Cascadia Mono"/>
          <w:color w:val="000000"/>
          <w:sz w:val="16"/>
          <w:szCs w:val="16"/>
        </w:rPr>
        <w:tab/>
      </w:r>
      <w:r w:rsidRPr="008E554F">
        <w:rPr>
          <w:rFonts w:ascii="Cascadia Mono" w:hAnsi="Cascadia Mono" w:cs="Cascadia Mono"/>
          <w:color w:val="000000"/>
          <w:sz w:val="16"/>
          <w:szCs w:val="16"/>
        </w:rPr>
        <w:tab/>
      </w:r>
      <w:r w:rsidRPr="008E554F">
        <w:rPr>
          <w:rFonts w:ascii="Cascadia Mono" w:hAnsi="Cascadia Mono" w:cs="Cascadia Mono"/>
          <w:color w:val="008000"/>
          <w:sz w:val="16"/>
          <w:szCs w:val="16"/>
        </w:rPr>
        <w:t>//</w:t>
      </w:r>
    </w:p>
    <w:p w14:paraId="2A423132" w14:textId="77777777" w:rsidR="00AF0154" w:rsidRPr="008E554F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8E554F">
        <w:rPr>
          <w:rFonts w:ascii="Cascadia Mono" w:hAnsi="Cascadia Mono" w:cs="Cascadia Mono"/>
          <w:color w:val="000000"/>
          <w:sz w:val="16"/>
          <w:szCs w:val="16"/>
        </w:rPr>
        <w:tab/>
      </w:r>
      <w:r w:rsidRPr="008E554F">
        <w:rPr>
          <w:rFonts w:ascii="Cascadia Mono" w:hAnsi="Cascadia Mono" w:cs="Cascadia Mono"/>
          <w:color w:val="000000"/>
          <w:sz w:val="16"/>
          <w:szCs w:val="16"/>
        </w:rPr>
        <w:tab/>
      </w:r>
      <w:r w:rsidRPr="008E554F">
        <w:rPr>
          <w:rFonts w:ascii="Cascadia Mono" w:hAnsi="Cascadia Mono" w:cs="Cascadia Mono"/>
          <w:color w:val="008000"/>
          <w:sz w:val="16"/>
          <w:szCs w:val="16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Матрицы</w:t>
      </w:r>
      <w:r w:rsidRPr="008E554F">
        <w:rPr>
          <w:rFonts w:ascii="Cascadia Mono" w:hAnsi="Cascadia Mono" w:cs="Cascadia Mono"/>
          <w:color w:val="008000"/>
          <w:sz w:val="16"/>
          <w:szCs w:val="16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для</w:t>
      </w:r>
      <w:r w:rsidRPr="008E554F">
        <w:rPr>
          <w:rFonts w:ascii="Cascadia Mono" w:hAnsi="Cascadia Mono" w:cs="Cascadia Mono"/>
          <w:color w:val="008000"/>
          <w:sz w:val="16"/>
          <w:szCs w:val="16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боковой</w:t>
      </w:r>
      <w:r w:rsidRPr="008E554F">
        <w:rPr>
          <w:rFonts w:ascii="Cascadia Mono" w:hAnsi="Cascadia Mono" w:cs="Cascadia Mono"/>
          <w:color w:val="008000"/>
          <w:sz w:val="16"/>
          <w:szCs w:val="16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грани</w:t>
      </w:r>
    </w:p>
    <w:p w14:paraId="4866180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8E554F">
        <w:rPr>
          <w:rFonts w:ascii="Cascadia Mono" w:hAnsi="Cascadia Mono" w:cs="Cascadia Mono"/>
          <w:color w:val="000000"/>
          <w:sz w:val="16"/>
          <w:szCs w:val="16"/>
        </w:rPr>
        <w:tab/>
      </w:r>
      <w:r w:rsidRPr="008E554F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0FB51F6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&gt;  MXorY_0{ {2}, {1, 2} };</w:t>
      </w:r>
    </w:p>
    <w:p w14:paraId="3282C89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E55898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2);</w:t>
      </w:r>
    </w:p>
    <w:p w14:paraId="128A60A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61ABBC1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145C9AA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FA4A9C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&gt;  Mz_0 = { {2}, {1, 2} };</w:t>
      </w:r>
    </w:p>
    <w:p w14:paraId="2B12970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338CFE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2);</w:t>
      </w:r>
    </w:p>
    <w:p w14:paraId="358D452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07A3FB9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38F870D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E0E4B9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576A50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4);</w:t>
      </w:r>
    </w:p>
    <w:p w14:paraId="63A5570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90899F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3A0733D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15D28F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2DF9150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Матрицы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для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основания</w:t>
      </w:r>
    </w:p>
    <w:p w14:paraId="47A84EB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1EE16E0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&gt; M0 = { {4}, {2, 4}, {2, 1, 4}, {1, 2, 2, 4} };</w:t>
      </w:r>
    </w:p>
    <w:p w14:paraId="49477D7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&gt; M1 = { {2}, {2, 6}, {1, 1, 2}, {1, 2, 3, 6} };</w:t>
      </w:r>
    </w:p>
    <w:p w14:paraId="56A5973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&gt;  M2 = { {2}, {1, 2}, {2, 1, 6}, {1, 2, 3, 6} };</w:t>
      </w:r>
    </w:p>
    <w:p w14:paraId="29A740B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106BAD7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******************************************</w:t>
      </w:r>
    </w:p>
    <w:p w14:paraId="0DEA6C0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753FDC9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DFDF9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368C83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5D4DF4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1;</w:t>
      </w:r>
    </w:p>
    <w:p w14:paraId="3285D0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2;</w:t>
      </w:r>
    </w:p>
    <w:p w14:paraId="529E887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3;</w:t>
      </w:r>
    </w:p>
    <w:p w14:paraId="26E51B0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4;</w:t>
      </w:r>
    </w:p>
    <w:p w14:paraId="3E4A124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AAB7BD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FB9D4D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Определить что это - боковая грань или основание? </w:t>
      </w:r>
    </w:p>
    <w:p w14:paraId="77274D1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cur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.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sid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= 1)</w:t>
      </w:r>
    </w:p>
    <w:p w14:paraId="39C557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  <w:t>{</w:t>
      </w:r>
    </w:p>
    <w:p w14:paraId="62B6E18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Значит боковая грань</w:t>
      </w:r>
    </w:p>
    <w:p w14:paraId="1CF80E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Будем обозначать матрицу массы для x/y как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_XorY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(смотря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паралельно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какой оси находится грань)</w:t>
      </w:r>
    </w:p>
    <w:p w14:paraId="73499AA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Будем искать матрицу массы для краевого условия как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_XorY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z</w:t>
      </w:r>
      <w:proofErr w:type="spellEnd"/>
    </w:p>
    <w:p w14:paraId="69BDF99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381CED4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48C8557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4883ED2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082CF39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3F89B13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206037C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6490BB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div_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sult = div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B52277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z1 =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sult.quo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9C0F9D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z2 =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sult.quo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B3D7F6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2 - z1;</w:t>
      </w:r>
    </w:p>
    <w:p w14:paraId="014C70C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C9023B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1, y1, z1);</w:t>
      </w:r>
    </w:p>
    <w:p w14:paraId="70B7FD7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2, y2, z1);</w:t>
      </w:r>
    </w:p>
    <w:p w14:paraId="5D84F5D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1, y1, z2);</w:t>
      </w:r>
    </w:p>
    <w:p w14:paraId="50D7E09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2, y2, z2);</w:t>
      </w:r>
    </w:p>
    <w:p w14:paraId="04CFF67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930205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 =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значит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боковая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грань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поралельна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Ox.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Я предполагаю что нумерация у узлов корректная</w:t>
      </w:r>
    </w:p>
    <w:p w14:paraId="0656221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x2 - x1;</w:t>
      </w:r>
    </w:p>
    <w:p w14:paraId="3165CC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==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значит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боковая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грань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поралельна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Oy.</w:t>
      </w:r>
    </w:p>
    <w:p w14:paraId="295B95E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y2 - y1;</w:t>
      </w:r>
    </w:p>
    <w:p w14:paraId="39931A1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else</w:t>
      </w:r>
      <w:proofErr w:type="spellEnd"/>
    </w:p>
    <w:p w14:paraId="5B5C7CE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throw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"1 Словил ошибку в 3ем краевом\n"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0631A67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39CC855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762521F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994F12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6. * MXorY_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1F31DC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6CA749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FE7DD7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D28B7F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6. * Mz_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E26310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A32EF1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стр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234 кирпича</w:t>
      </w:r>
    </w:p>
    <w:p w14:paraId="7F0A5B1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Вообще можно сделать сразу матрицу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XZorYZ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размером 4х4 (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стр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233 5.20),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мб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потом переделаю</w:t>
      </w:r>
    </w:p>
    <w:p w14:paraId="4B56054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а пока тупо скатаю формулы (при учете того, что у меня нижний треугольник, а в кирпиче верхний)</w:t>
      </w:r>
    </w:p>
    <w:p w14:paraId="3E15795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но лучше перепроверить все равно</w:t>
      </w:r>
    </w:p>
    <w:p w14:paraId="58DCE4C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2D42A9C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7176E85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79BC374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44A1B1B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0A2C0E0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5723EEA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18864B2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72FE585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228F990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79EFA8B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7A29681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218C6B12" w14:textId="77777777" w:rsidR="00AF0154" w:rsidRPr="008E554F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</w:t>
      </w:r>
      <w:r w:rsidRPr="008E554F">
        <w:rPr>
          <w:rFonts w:ascii="Cascadia Mono" w:hAnsi="Cascadia Mono" w:cs="Cascadia Mono"/>
          <w:color w:val="000000"/>
          <w:sz w:val="16"/>
          <w:szCs w:val="16"/>
        </w:rPr>
        <w:t>_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orXZorYZ</w:t>
      </w:r>
      <w:proofErr w:type="spellEnd"/>
      <w:r w:rsidRPr="008E554F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8E554F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8E554F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8E554F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8E554F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8E554F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</w:t>
      </w:r>
      <w:proofErr w:type="spellEnd"/>
      <w:r w:rsidRPr="008E554F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8E554F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8E554F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8E554F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8E554F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8E554F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8E554F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8E554F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8E554F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8E554F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8E554F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8E554F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22F4441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8E554F">
        <w:rPr>
          <w:rFonts w:ascii="Cascadia Mono" w:hAnsi="Cascadia Mono" w:cs="Cascadia Mono"/>
          <w:color w:val="000000"/>
          <w:sz w:val="16"/>
          <w:szCs w:val="16"/>
        </w:rPr>
        <w:tab/>
      </w:r>
      <w:r w:rsidRPr="008E554F">
        <w:rPr>
          <w:rFonts w:ascii="Cascadia Mono" w:hAnsi="Cascadia Mono" w:cs="Cascadia Mono"/>
          <w:color w:val="000000"/>
          <w:sz w:val="16"/>
          <w:szCs w:val="16"/>
        </w:rPr>
        <w:tab/>
      </w:r>
      <w:r w:rsidRPr="008E554F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FE5FDA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side == -1)</w:t>
      </w:r>
    </w:p>
    <w:p w14:paraId="0541BA5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595F23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Иначе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основание</w:t>
      </w:r>
    </w:p>
    <w:p w14:paraId="247B2A8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41BA6D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53DC03C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3A89F7A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9EEC65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383CD1E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104E396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3FD092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3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3D53C8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3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524EE2D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761304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4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26866D1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4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0E13B58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528531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div_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sult = div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70858A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sult.quo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63E849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7727BD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0 = ((x2 - x1) * (y3 - y1) - (y2 - y1) * (x3 - x1));</w:t>
      </w:r>
    </w:p>
    <w:p w14:paraId="1E05A3C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1 = ((x2 - x1) * (y4 - y3) - (y2 - y1) * (x4 - x3));</w:t>
      </w:r>
    </w:p>
    <w:p w14:paraId="5969A7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2 = ((y3 - y1) * (x4 - x2) - (x3 - x1) * (y4 - y2));</w:t>
      </w:r>
    </w:p>
    <w:p w14:paraId="455ACD6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787317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1, y1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880EFB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2, y2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579A26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3, y3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65983C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4, y4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321EC2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76E1D4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&lt; 4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Формирование локальной матрицы массы для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Oxy</w:t>
      </w:r>
      <w:proofErr w:type="spellEnd"/>
    </w:p>
    <w:p w14:paraId="266585E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FCEE4B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sign(a0) * (a0 / 36. * M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a1 / 72. * M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a2 / 72. * M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F28BBE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38BDB06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else</w:t>
      </w:r>
      <w:proofErr w:type="spellEnd"/>
    </w:p>
    <w:p w14:paraId="6025930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throw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"2 Словил ошибку в 3ем краевом\n"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1C860FB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5E15C4B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Добавка в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глоб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матрицу</w:t>
      </w:r>
    </w:p>
    <w:p w14:paraId="04283CCF" w14:textId="77777777" w:rsidR="00AF0154" w:rsidRPr="008E554F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8E55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eta = 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8E55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8E55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.beta;</w:t>
      </w:r>
    </w:p>
    <w:p w14:paraId="16B177A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147890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06078B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ijS3;</w:t>
      </w:r>
    </w:p>
    <w:p w14:paraId="300477B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AijS3 = beta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670D8B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ijS3;</w:t>
      </w:r>
    </w:p>
    <w:p w14:paraId="22375B7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j &gt;= 0; j--)</w:t>
      </w:r>
    </w:p>
    <w:p w14:paraId="40BBF24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0549E9F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FA1FC6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45CDA6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AijS3 = beta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9346DB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ijS3;</w:t>
      </w:r>
    </w:p>
    <w:p w14:paraId="6B62422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ijS3;</w:t>
      </w:r>
    </w:p>
    <w:p w14:paraId="3390940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4C8BC3D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  <w:t>}</w:t>
      </w:r>
    </w:p>
    <w:p w14:paraId="28E597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0AEA50A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&lt; 4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Нужно потом более оптимально  умножение сделать</w:t>
      </w:r>
    </w:p>
    <w:p w14:paraId="5A24A47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4AC5E02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 = 0;</w:t>
      </w:r>
    </w:p>
    <w:p w14:paraId="243585E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45F805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ECB0F4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j)</w:t>
      </w:r>
    </w:p>
    <w:p w14:paraId="5F16CF5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91C482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1D09691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D12996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D933D9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bS3_loc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sum;</w:t>
      </w:r>
    </w:p>
    <w:p w14:paraId="34AF70E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98BF31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18FA702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b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beta * bS3_loc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AAD997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0E4D8B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65A11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85F8BA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F77DF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oundaryCondition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54D5444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>{</w:t>
      </w:r>
    </w:p>
    <w:p w14:paraId="14A9742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3DA72A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E6E6DF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isrt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;</w:t>
      </w:r>
    </w:p>
    <w:p w14:paraId="5D7DF7D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ug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isrt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ug;</w:t>
      </w:r>
    </w:p>
    <w:p w14:paraId="449911A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</w:t>
      </w:r>
    </w:p>
    <w:p w14:paraId="3F45F4E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b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g;</w:t>
      </w:r>
    </w:p>
    <w:p w14:paraId="79D10A3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6382116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FE2C7C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0A1706F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07229B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Nod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node + 1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Nod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Nod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6B7F78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A9EBA0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Nod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Nod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3654425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5980DC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FA6EA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node)</w:t>
      </w:r>
    </w:p>
    <w:p w14:paraId="018E4BC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AFCE88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6372675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6F2DB5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DD603B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659F65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OutputDense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);</w:t>
      </w:r>
    </w:p>
    <w:p w14:paraId="344B9C6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3BB00F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4821DC4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eneratePortrai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560B642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E0D40E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D7E80A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8, 0);</w:t>
      </w:r>
    </w:p>
    <w:p w14:paraId="691A781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77EA42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06C988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1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1235E0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2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4DA68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3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9D718E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4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BE2859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1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C2BFCD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5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2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E8FE88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6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3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1D73DE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7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4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96ECB1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A721B1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685B37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243D1D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ED5589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59B4FAB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F0234B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2AC1C5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FC88F6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flag = 0;</w:t>
      </w:r>
    </w:p>
    <w:p w14:paraId="4C32FD3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0; k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size()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an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flag != 1; k++)</w:t>
      </w:r>
    </w:p>
    <w:p w14:paraId="5B2854C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54972E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</w:t>
      </w:r>
    </w:p>
    <w:p w14:paraId="5DC986C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744FE2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flag = 1;</w:t>
      </w:r>
    </w:p>
    <w:p w14:paraId="4CD6E0E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ontinu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A7FDE3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67D5A1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1F7253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!flag)</w:t>
      </w:r>
    </w:p>
    <w:p w14:paraId="115A78A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ush_bac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6D487A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265B0D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23F174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96BF3F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D7A9B3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Сортировка</w:t>
      </w:r>
    </w:p>
    <w:p w14:paraId="73A1EAC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5B8543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sort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egin()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end());</w:t>
      </w:r>
    </w:p>
    <w:p w14:paraId="2B83BB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7B4E2A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7167A8D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30C4EBF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0D9C3A1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D6C7CE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ize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size();</w:t>
      </w:r>
    </w:p>
    <w:p w14:paraId="05FFDAB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size;</w:t>
      </w:r>
    </w:p>
    <w:p w14:paraId="43769EE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size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8BB10D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a.push_bac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B8294F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B98FDA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1746CAC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1DD099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7C661B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09E89B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Phi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Ммммммм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список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аргументов</w:t>
      </w:r>
    </w:p>
    <w:p w14:paraId="1D16C13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D00607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Формула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интеграла</w:t>
      </w:r>
    </w:p>
    <w:p w14:paraId="628148C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SS (phi_i_1 * phi_j_1 + phi_i_2 * phi_j_2)/J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edn</w:t>
      </w:r>
      <w:proofErr w:type="spellEnd"/>
    </w:p>
    <w:p w14:paraId="14D2308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E9C2E9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</w:t>
      </w:r>
    </w:p>
    <w:p w14:paraId="28B338C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value = 0;</w:t>
      </w:r>
    </w:p>
    <w:p w14:paraId="7E953A4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hi_i_1 = 0, phi_j_1 = 0, phi_i_2 = 0, phi_j_2 = 0;</w:t>
      </w:r>
    </w:p>
    <w:p w14:paraId="3DE97A6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10A901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switch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r w:rsidRPr="00CB1AD6">
        <w:rPr>
          <w:rFonts w:ascii="Cascadia Mono" w:hAnsi="Cascadia Mono" w:cs="Cascadia Mono"/>
          <w:color w:val="808080"/>
          <w:sz w:val="16"/>
          <w:szCs w:val="16"/>
        </w:rPr>
        <w:t>i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Не стал делать для всяких "b6*e + b3" отдельные переменные, чтобы легче можно было формулам проверять </w:t>
      </w:r>
    </w:p>
    <w:p w14:paraId="4D47DE0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591CF06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:</w:t>
      </w:r>
    </w:p>
    <w:p w14:paraId="463EAA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phi = (1 - e)*(1 - n)</w:t>
      </w:r>
    </w:p>
    <w:p w14:paraId="6D20EF7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-1 + n</w:t>
      </w:r>
    </w:p>
    <w:p w14:paraId="238F435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-1 + e</w:t>
      </w:r>
    </w:p>
    <w:p w14:paraId="4A17CA9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i_1 =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DC4804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i_2 =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679700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BCB35F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:</w:t>
      </w:r>
    </w:p>
    <w:p w14:paraId="7DE185B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phi = e*(1 - n)</w:t>
      </w:r>
    </w:p>
    <w:p w14:paraId="4FD3A08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1 - n</w:t>
      </w:r>
    </w:p>
    <w:p w14:paraId="04C286B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-e</w:t>
      </w:r>
    </w:p>
    <w:p w14:paraId="35B686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i_1 =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6549CE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i_2 =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714F16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97F182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2:</w:t>
      </w:r>
    </w:p>
    <w:p w14:paraId="0BCE48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phi = (1 - e)*n</w:t>
      </w:r>
    </w:p>
    <w:p w14:paraId="03AF7AF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-n</w:t>
      </w:r>
    </w:p>
    <w:p w14:paraId="7E0DE1F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1 - e</w:t>
      </w:r>
    </w:p>
    <w:p w14:paraId="75A2F1C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i_1 =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7228E4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i_2 =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3B80C2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6B8463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3:</w:t>
      </w:r>
    </w:p>
    <w:p w14:paraId="766B397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phi = e*n</w:t>
      </w:r>
    </w:p>
    <w:p w14:paraId="0A89A4D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n</w:t>
      </w:r>
    </w:p>
    <w:p w14:paraId="5D858E9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e</w:t>
      </w:r>
    </w:p>
    <w:p w14:paraId="67BB2EE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i_1 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30473F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i_2 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CE2CA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36EAC2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7CEC33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224ACA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witch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401B84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510640B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:</w:t>
      </w:r>
    </w:p>
    <w:p w14:paraId="77ECD78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phi = (1 - e)*(1 - n)</w:t>
      </w:r>
    </w:p>
    <w:p w14:paraId="5414972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-1 + n</w:t>
      </w:r>
    </w:p>
    <w:p w14:paraId="34F88A6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-1 + e</w:t>
      </w:r>
    </w:p>
    <w:p w14:paraId="3DE2E20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j_1 =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405A7A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j_2 =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7FE1A6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A47754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:</w:t>
      </w:r>
    </w:p>
    <w:p w14:paraId="026ADD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phi = e*(1 - n)</w:t>
      </w:r>
    </w:p>
    <w:p w14:paraId="58BDF7D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1 - n</w:t>
      </w:r>
    </w:p>
    <w:p w14:paraId="0AD8D68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-e</w:t>
      </w:r>
    </w:p>
    <w:p w14:paraId="3BAA11F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j_1 =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67F26C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j_2 =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6FFDDD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0EF2F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2:</w:t>
      </w:r>
    </w:p>
    <w:p w14:paraId="630D180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phi = (1 - e)*n</w:t>
      </w:r>
    </w:p>
    <w:p w14:paraId="08602C2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-n</w:t>
      </w:r>
    </w:p>
    <w:p w14:paraId="6C8A729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1 - e</w:t>
      </w:r>
    </w:p>
    <w:p w14:paraId="165ADAF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j_1 =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68EA33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j_2 =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918A0B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0DA729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3:</w:t>
      </w:r>
    </w:p>
    <w:p w14:paraId="376B944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phi = e*n</w:t>
      </w:r>
    </w:p>
    <w:p w14:paraId="3523435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n</w:t>
      </w:r>
    </w:p>
    <w:p w14:paraId="24DAAC7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e</w:t>
      </w:r>
    </w:p>
    <w:p w14:paraId="7416CE2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j_1 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9EFC39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j_2 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E2EBFB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27E674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64C58C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J 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9F658D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value = (phi_i_1 * phi_j_1 + phi_i_2 * phi_j_2)/J;</w:t>
      </w:r>
    </w:p>
    <w:p w14:paraId="4ABA9FF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498D17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value;</w:t>
      </w:r>
    </w:p>
    <w:p w14:paraId="25A8247C" w14:textId="459F45F3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A4B67A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4F1B44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Gauss3_Gxy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79E13A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4665FF2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1F99E0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 = 0;</w:t>
      </w:r>
    </w:p>
    <w:p w14:paraId="70307B3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au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au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0EF3AC7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352B658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q = sqrt(3. / 5.);</w:t>
      </w:r>
    </w:p>
    <w:p w14:paraId="5CE3F81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0B2503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8. / 9.) * (8. / 9.) * Phi((1. + 0) / 2., (1. + 0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3BC4C7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8. / 9.) * (5. / 9.) * Phi((1. + 0) / 2., (1. + q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9CE15B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8. / 9.) * (5. / 9.) * Phi((1. + 0) / 2., (1. - q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2241F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ED145D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5. / 9.) * (8. / 9.) * Phi((1. + q) / 2., (1. + 0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D71B29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5. / 9.) * (5. / 9.) * Phi((1. + q) / 2., (1. + q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DDCD7A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5. / 9.) * (5. / 9.) * Phi((1. + q) / 2., (1. - q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C4A974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49A8F2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5. / 9.) * (8. / 9.) * Phi((1. - q) / 2., (1. + 0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873B26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5. / 9.) * (5. / 9.) * Phi((1. - q) / 2., (1. + q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98EDE7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5. / 9.) * (5. / 9.) * Phi((1. - q) / 2., (1. - q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8F99A6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AA44D9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sum /= 4.;</w:t>
      </w:r>
    </w:p>
    <w:p w14:paraId="1C413ED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;</w:t>
      </w:r>
    </w:p>
    <w:p w14:paraId="0E15C08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9F8F494" w14:textId="582B88E2" w:rsidR="00AF0154" w:rsidRPr="00CB1AD6" w:rsidRDefault="00010434" w:rsidP="00AF0154">
      <w:pPr>
        <w:rPr>
          <w:rFonts w:cstheme="minorHAnsi"/>
          <w:b/>
          <w:bCs/>
          <w:color w:val="000000"/>
          <w:sz w:val="16"/>
          <w:szCs w:val="16"/>
          <w:lang w:val="en-US"/>
        </w:rPr>
      </w:pPr>
      <w:r w:rsidRPr="00CB1AD6">
        <w:rPr>
          <w:rFonts w:cstheme="minorHAnsi"/>
          <w:b/>
          <w:bCs/>
          <w:color w:val="000000"/>
          <w:sz w:val="16"/>
          <w:szCs w:val="16"/>
          <w:lang w:val="en-US"/>
        </w:rPr>
        <w:t>TEST_*</w:t>
      </w:r>
      <w:r w:rsidRPr="00CB1AD6">
        <w:rPr>
          <w:rFonts w:cstheme="minorHAnsi"/>
          <w:b/>
          <w:bCs/>
          <w:color w:val="000000"/>
          <w:sz w:val="16"/>
          <w:szCs w:val="16"/>
        </w:rPr>
        <w:t>имя</w:t>
      </w:r>
      <w:r w:rsidRPr="008E554F">
        <w:rPr>
          <w:rFonts w:cstheme="minorHAnsi"/>
          <w:b/>
          <w:bCs/>
          <w:color w:val="000000"/>
          <w:sz w:val="16"/>
          <w:szCs w:val="16"/>
          <w:lang w:val="en-US"/>
        </w:rPr>
        <w:t>*</w:t>
      </w:r>
      <w:r w:rsidRPr="00CB1AD6">
        <w:rPr>
          <w:rFonts w:cstheme="minorHAnsi"/>
          <w:b/>
          <w:bCs/>
          <w:color w:val="000000"/>
          <w:sz w:val="16"/>
          <w:szCs w:val="16"/>
          <w:lang w:val="en-US"/>
        </w:rPr>
        <w:t>.h</w:t>
      </w:r>
    </w:p>
    <w:p w14:paraId="7324BEA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pragma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once</w:t>
      </w:r>
    </w:p>
    <w:p w14:paraId="63B3E2D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GRID.h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</w:p>
    <w:p w14:paraId="0713276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FUN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4DB829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742CE0F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witch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8BE8FC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19FE79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:</w:t>
      </w:r>
    </w:p>
    <w:p w14:paraId="2E85762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.4 * (5. + 0.2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30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0.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0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111D91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4C2CA1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efaul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2FCF695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Ошибка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в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FU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308DCB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6071A9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994C83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BD27F6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56EC24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LAMBDA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51FDD4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278010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witch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50CCFB8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2DB5A6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:</w:t>
      </w:r>
    </w:p>
    <w:p w14:paraId="14279D1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5.;</w:t>
      </w:r>
    </w:p>
    <w:p w14:paraId="4EC1A73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6389D2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efaul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74F0E50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Ошибка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в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LAMBDA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88E7ED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DA463A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68FF94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6C5BCDB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8F0086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GAMMA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4B7E208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40B2596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witch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51C51A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A765FD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:</w:t>
      </w:r>
    </w:p>
    <w:p w14:paraId="2A46CC7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.4;</w:t>
      </w:r>
    </w:p>
    <w:p w14:paraId="791DB3B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385255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efaul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25F63FC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Ошибка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в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GAMMA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2F90EC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7B8DA8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9A579F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>}</w:t>
      </w:r>
    </w:p>
    <w:p w14:paraId="0C43CBC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FEE224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DA50CF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FEEB15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TETA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531692D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>{</w:t>
      </w:r>
    </w:p>
    <w:p w14:paraId="240B8D4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switch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</w:rPr>
        <w:t>numbe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)</w:t>
      </w:r>
    </w:p>
    <w:p w14:paraId="6A37DAD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  <w:t>{</w:t>
      </w:r>
    </w:p>
    <w:p w14:paraId="7BD2980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cas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0: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Для теста с 1им КЭ</w:t>
      </w:r>
    </w:p>
    <w:p w14:paraId="5920554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1. - 2.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5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5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873AEB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901EE2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:</w:t>
      </w:r>
    </w:p>
    <w:p w14:paraId="7A1B3CC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5. + 2.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50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5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1F808A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371688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2:</w:t>
      </w:r>
    </w:p>
    <w:p w14:paraId="50C4E0A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50. + 5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50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5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BEB926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75C5F8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efaul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7DCA476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Ошибка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в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TETA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4237BC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04FCD3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080ADF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239EC7A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D5E333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UBETA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41DFFE9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>{</w:t>
      </w:r>
    </w:p>
    <w:p w14:paraId="49364AA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switch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</w:rPr>
        <w:t>numbe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)</w:t>
      </w:r>
    </w:p>
    <w:p w14:paraId="42DBEA0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  <w:t>{</w:t>
      </w:r>
    </w:p>
    <w:p w14:paraId="09ADC8D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cas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0: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Для теста с 1им КЭ</w:t>
      </w:r>
    </w:p>
    <w:p w14:paraId="6AFE9FB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9.1 + 11.2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50.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30.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54237D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865702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:</w:t>
      </w:r>
    </w:p>
    <w:p w14:paraId="068C465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4.5 - 0.0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25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0.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E74081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46858C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2:</w:t>
      </w:r>
    </w:p>
    <w:p w14:paraId="42231AD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10. - 0.3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4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7C8B12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efaul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4941B86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Ошибка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в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UBETA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94B4171" w14:textId="77777777" w:rsidR="00010434" w:rsidRPr="008E554F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8E554F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71A94F2" w14:textId="77777777" w:rsidR="00010434" w:rsidRPr="008E554F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92F3CF1" w14:textId="303CDDC6" w:rsidR="00010434" w:rsidRPr="008E554F" w:rsidRDefault="00010434" w:rsidP="00010434">
      <w:pPr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2A14B1B3" w14:textId="76F1DF6A" w:rsidR="00010434" w:rsidRPr="008E554F" w:rsidRDefault="00010434" w:rsidP="00010434">
      <w:pPr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814D8F9" w14:textId="2D7850E0" w:rsidR="00010434" w:rsidRPr="00CB1AD6" w:rsidRDefault="00010434" w:rsidP="00010434">
      <w:pPr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LAEsolver.cpp</w:t>
      </w:r>
    </w:p>
    <w:p w14:paraId="061F8E5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GRID.h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</w:p>
    <w:p w14:paraId="03A52F4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314423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Dens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6B3CF60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1CB706F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34921F6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64CB495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5C9A52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3D1065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k == 0)</w:t>
      </w:r>
    </w:p>
    <w:p w14:paraId="04ECC3D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A211A1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2F1E2A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49110C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4C3CD87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54A107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566BC5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2154FD6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548AF69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72220CD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j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F52763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98E9A3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p &lt;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p++)</w:t>
      </w:r>
    </w:p>
    <w:p w14:paraId="2EBEEF3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DEC1CD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161C759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CD744D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4979E8E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   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(REALOUTD, 216 * al[j]); 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64E8506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;</w:t>
      </w:r>
    </w:p>
    <w:p w14:paraId="3F61C75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528ACA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j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2474FD1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71DC3C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0BEB94A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7B1FCA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237029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36B25D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40983BF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REALOUTD, 216 * di[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]); 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2B40704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2204AE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; j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BE75EF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632B65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2892F0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k == 0) {</w:t>
      </w:r>
    </w:p>
    <w:p w14:paraId="03DEAF3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10F55C6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FE6997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3C9A06A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BFD224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39181AA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6CC3B9C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BBA24B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F1E4C4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8611F8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104434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4B96F46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(REALOUTD, 216 * au[k]); 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792C0BC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</w:t>
      </w:r>
    </w:p>
    <w:p w14:paraId="29CCE01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3BE4DB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6B9350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A33766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0)</w:t>
      </w:r>
    </w:p>
    <w:p w14:paraId="13521DB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504BD11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7A0919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5FDC62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|   %.4lf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b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63A711B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"|   %.4lf\n", 216 * b[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]); 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1B5F93F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CBD2A1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003FA9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3B1249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6DD63F8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F4FE33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LUDens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46CC0E8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1D56BD5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23AB94F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087DBA9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5A6B1E6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A7AF59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k == 0)</w:t>
      </w:r>
    </w:p>
    <w:p w14:paraId="3A2C925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5AF6464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4F3009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96B534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5567FA7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1001E8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CA06B4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41403FC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58DBD65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04B9A22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j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08EFCB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88137E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p &lt;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p++)</w:t>
      </w:r>
    </w:p>
    <w:p w14:paraId="404A100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454B89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713AB54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44A1E3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A761CB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;</w:t>
      </w:r>
    </w:p>
    <w:p w14:paraId="00377DC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BE02B9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j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1F4BE2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52EFFD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2719744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68EC93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EC9513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C3E755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3285EE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ECD84A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; j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D66F87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25712D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179EC7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k == 0) {</w:t>
      </w:r>
    </w:p>
    <w:p w14:paraId="4D71537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0F9BEBF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BB79C7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7DF9B31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F57F53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1C67D91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56FFF62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494571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9DD19E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2371D3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767A0B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D8D641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</w:t>
      </w:r>
    </w:p>
    <w:p w14:paraId="6444ED5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352048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C84E51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156989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0)</w:t>
      </w:r>
    </w:p>
    <w:p w14:paraId="02280FB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55F0219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8469C7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7EC771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5A07CC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8DEA6B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0AEB9E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2A1FDE8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3A9305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CB176F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Cop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fro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to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2F2EB6E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2E2AAFF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6ACF1C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to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from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3C4BD8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4DA7DA8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B76675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48687F8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6BF22E7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4EDA12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B4C8D9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2DFCE3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b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EF5F17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0C3D169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E9910E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1292FA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416D29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A98F2E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8AB1C7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76F38C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10E1EB5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60DE8D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EA9FBC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trixVectorMultiplica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A2C2D2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BCCE55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E863E7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F169C7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17C6CA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4D60EEB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AB327E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60F2DB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F5AEE3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E72DC6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77D218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67BD29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1749EA0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9A4EBB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For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lowerTringMa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ight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16F369A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0, i1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1329F36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B6BA34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 = 0;</w:t>
      </w:r>
    </w:p>
    <w:p w14:paraId="7B6424C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i0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BE49AE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i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C18307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int j =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- (i1 - i0);</w:t>
      </w:r>
    </w:p>
    <w:p w14:paraId="6708322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i0; k &lt; i1; k++)</w:t>
      </w:r>
    </w:p>
    <w:p w14:paraId="4079C63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AB6B62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E75CAA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lowerTringMa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7EC717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4CA95F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ightVector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sum) /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AE7D82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B5B5B0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5AC105A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A036C4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Back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upperTringMa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ight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305EB77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0, i1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3CB2175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7374CA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i0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F83DAB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i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06B501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ightVector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FED3F0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, k = i0; k &lt; i1; k++)</w:t>
      </w:r>
    </w:p>
    <w:p w14:paraId="7B96D45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45DED3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2634E4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ightVector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=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upperTringMa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6BF8D3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D99DF2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313FB3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09A6C6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F3CFD4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Norm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1CCD16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7989283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rm = 0;</w:t>
      </w:r>
    </w:p>
    <w:p w14:paraId="1DD8A5B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1B5B22E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norm +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2567FD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qrt(norm);</w:t>
      </w:r>
    </w:p>
    <w:p w14:paraId="1B73FE8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4BF75DB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BD276C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calarProduc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42315C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5106F50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rod = 0;</w:t>
      </w:r>
    </w:p>
    <w:p w14:paraId="12F27B1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7B69C72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409DED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rod +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9B59B8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71BFB8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rod;</w:t>
      </w:r>
    </w:p>
    <w:p w14:paraId="478C7AE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354A19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0C9549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With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or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6BDDF4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D2B346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Norm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r) /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or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D873C0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58177B4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7E0B08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LUs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21E1EAB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72F5372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++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7</w:t>
      </w:r>
    </w:p>
    <w:p w14:paraId="4450DAF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CEDC1E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0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15</w:t>
      </w:r>
    </w:p>
    <w:p w14:paraId="783471E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19</w:t>
      </w:r>
    </w:p>
    <w:p w14:paraId="0F03047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01CDFBD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643B8C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i0; k &lt; i1; k++)</w:t>
      </w:r>
    </w:p>
    <w:p w14:paraId="7F13A6C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FF2B30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0CCBFCE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8B2C59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D534C9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0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FADCD5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9AB5AF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DCCD5A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i0;</w:t>
      </w:r>
    </w:p>
    <w:p w14:paraId="162E069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j0;</w:t>
      </w:r>
    </w:p>
    <w:p w14:paraId="7EBED5C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A1BD26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k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an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j1; )</w:t>
      </w:r>
    </w:p>
    <w:p w14:paraId="1863087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A498C3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295B80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;</w:t>
      </w:r>
    </w:p>
    <w:p w14:paraId="24C2DE4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2D5566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;</w:t>
      </w:r>
    </w:p>
    <w:p w14:paraId="2D6091C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6CC42E8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D3A626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3DD4C5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++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;</w:t>
      </w:r>
    </w:p>
    <w:p w14:paraId="5BC6F11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A1CA5E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815438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2CC0C9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/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90B334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/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DBAF66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88B651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6B232D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sqrt(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D555C3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EC06CF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7224E7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A2A527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4ABD5C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F355F6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trixUVectorMultiplication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upperTringMa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D99D50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>{</w:t>
      </w:r>
    </w:p>
    <w:p w14:paraId="618E228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4CF0BE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608709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CD50CC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,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14571A2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C936CD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EC334B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upperTringMa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1C95A5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49AC48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072F0A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4486D63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3D4C18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TransposedMatrixVectorMultiplication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410AE0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5EF0606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6AE91C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21A602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8E74CC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1C791FE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DC9777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4F92A4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5D7F76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93A1B4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5365BB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169A09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2C43DA7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221C86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Z_LUs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2510D1F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1154727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Back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FB8D2E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trixVectorMultiplica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0);</w:t>
      </w:r>
    </w:p>
    <w:p w14:paraId="207F587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For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0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072570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Back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D807F8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ransposedMatrixVectorMultiplica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0);</w:t>
      </w:r>
    </w:p>
    <w:p w14:paraId="55AA3B4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For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0,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EB12B0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6DCD48C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76E811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ubtrac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firs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secon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esul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55A439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52E0C12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135F4E0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A40963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esult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first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second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ACEAC1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5ADDE5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A3717C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E98104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or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2AB5253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262B73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trixVectorMultiplica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x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01C280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ubtrac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b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337727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Norm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/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or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12F811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67765C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D88861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Solution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698E0C4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97A08C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q = {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9AEFC2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90D344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A9C1B4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.15lf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1D0550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05BCC2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.15lf\n }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CB30A3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6B9BE65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6DFF22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SolutionQinFi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ou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8592FC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408C052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6AE3A5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50072D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printf_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ou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.15lf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D42A98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16D760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F55E54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D499CA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SGForNonSymMatrixWithLuSq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3C0B6D9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1D76FE7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LUs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790CC3D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trixUVectorMultiplication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0, x);</w:t>
      </w:r>
    </w:p>
    <w:p w14:paraId="79C1FA2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1A77FE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x0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1E31FA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For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14330B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Back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9B1133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ransposedMatrixVectorMultiplica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0);</w:t>
      </w:r>
    </w:p>
    <w:p w14:paraId="593B992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For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0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E70058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Cop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r);</w:t>
      </w:r>
    </w:p>
    <w:p w14:paraId="0A91C08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Cop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z);</w:t>
      </w:r>
    </w:p>
    <w:p w14:paraId="1493A76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F89E24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ewz_z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bk;</w:t>
      </w:r>
    </w:p>
    <w:p w14:paraId="67BA78A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calarProduc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r, r);</w:t>
      </w:r>
    </w:p>
    <w:p w14:paraId="77B4C91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rm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Norm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b);</w:t>
      </w:r>
    </w:p>
    <w:p w14:paraId="6D931FF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l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With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rm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03E31F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D0F34C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I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I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xite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an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l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eps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I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B68C00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C9B076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Cop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z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27721B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Z_LUs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F54CDD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ewz_z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calarProduc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z);</w:t>
      </w:r>
    </w:p>
    <w:p w14:paraId="03693D3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ewz_z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75F5DB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09A5E4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D1F200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E1DB29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x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x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45A491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r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r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6B1D9B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FF9C7F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C7A7A4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calarProduc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r, r);</w:t>
      </w:r>
    </w:p>
    <w:p w14:paraId="51B193D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b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48172B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51B185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B80D7F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r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bk *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8E9A78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6CB96A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l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With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rm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B5EF3C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4BC2B0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1CCB6C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58D432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"Iteration: %d, 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RelDiscrepancy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of r: %.15lf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I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l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7559B2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A2E60F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Back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, x);</w:t>
      </w:r>
    </w:p>
    <w:p w14:paraId="404BB5B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.15lf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rm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);</w:t>
      </w:r>
    </w:p>
    <w:p w14:paraId="3387AF6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7602461" w14:textId="77777777" w:rsidR="00010434" w:rsidRPr="008E554F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MatrixVectorMultiplication</w:t>
      </w:r>
      <w:proofErr w:type="spellEnd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x, 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E609F04" w14:textId="77777777" w:rsidR="00010434" w:rsidRPr="008E554F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BC3736B" w14:textId="7769386C" w:rsidR="00010434" w:rsidRPr="008E554F" w:rsidRDefault="00010434" w:rsidP="00010434">
      <w:pPr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1AA68950" w14:textId="7365EBA8" w:rsidR="00BC4DD7" w:rsidRDefault="00BC4DD7" w:rsidP="00010434">
      <w:pPr>
        <w:rPr>
          <w:rFonts w:ascii="Cascadia Mono" w:hAnsi="Cascadia Mono" w:cs="Cascadia Mono"/>
          <w:b/>
          <w:bCs/>
          <w:color w:val="000000"/>
          <w:sz w:val="16"/>
          <w:szCs w:val="16"/>
          <w:lang w:val="en-US"/>
        </w:rPr>
      </w:pPr>
      <w:r w:rsidRPr="00BC4DD7">
        <w:rPr>
          <w:rFonts w:ascii="Cascadia Mono" w:hAnsi="Cascadia Mono" w:cs="Cascadia Mono"/>
          <w:b/>
          <w:bCs/>
          <w:color w:val="000000"/>
          <w:sz w:val="16"/>
          <w:szCs w:val="16"/>
          <w:lang w:val="en-US"/>
        </w:rPr>
        <w:t>Generator.cpp</w:t>
      </w:r>
    </w:p>
    <w:p w14:paraId="10B45D9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&lt;iostream&gt;</w:t>
      </w:r>
    </w:p>
    <w:p w14:paraId="7278478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&lt;vector&gt;</w:t>
      </w:r>
    </w:p>
    <w:p w14:paraId="0B5D94D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&lt;</w:t>
      </w:r>
      <w:proofErr w:type="spellStart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math.h</w:t>
      </w:r>
      <w:proofErr w:type="spell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&gt;</w:t>
      </w:r>
    </w:p>
    <w:p w14:paraId="20239A9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proofErr w:type="spellStart"/>
      <w:r w:rsidRPr="000E6C4F">
        <w:rPr>
          <w:rFonts w:ascii="Cascadia Mono" w:hAnsi="Cascadia Mono" w:cs="Cascadia Mono"/>
          <w:color w:val="0000FF"/>
          <w:sz w:val="16"/>
          <w:szCs w:val="16"/>
        </w:rPr>
        <w:t>using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FF"/>
          <w:sz w:val="16"/>
          <w:szCs w:val="16"/>
        </w:rPr>
        <w:t>namespac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std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10EEDD0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36A1987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proofErr w:type="spellStart"/>
      <w:r w:rsidRPr="000E6C4F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= 5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N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= 5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= 5;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 Кол-во точек на каждой горизонтальной/вертикальной линии</w:t>
      </w:r>
    </w:p>
    <w:p w14:paraId="706358B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struc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</w:p>
    <w:p w14:paraId="2E500B0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4FC3C03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;</w:t>
      </w:r>
    </w:p>
    <w:p w14:paraId="23B1F26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;</w:t>
      </w:r>
    </w:p>
    <w:p w14:paraId="7CADD70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;</w:t>
      </w:r>
    </w:p>
    <w:p w14:paraId="341FE1F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62BBAA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indIntersectionPoin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1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1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2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2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4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4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_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_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6A5A72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6C09C23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;</w:t>
      </w:r>
    </w:p>
    <w:p w14:paraId="4D6C329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2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1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!= 0) {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 a(y)</w:t>
      </w:r>
    </w:p>
    <w:p w14:paraId="4ADD7B5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q =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2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1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 /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1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2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DD159B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sn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4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 +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4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* q;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 c(x) + c(y)*q</w:t>
      </w:r>
    </w:p>
    <w:p w14:paraId="536BF2F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n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1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 +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1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* q;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 b(x) + b(y)*q</w:t>
      </w:r>
    </w:p>
    <w:p w14:paraId="6F55932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n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n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sn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0FAFE5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77FBE18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{</w:t>
      </w:r>
    </w:p>
    <w:p w14:paraId="1507483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n =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1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 /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4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;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 c(y)/b(y)</w:t>
      </w:r>
    </w:p>
    <w:p w14:paraId="536B2A7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514A17E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*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_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4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* n;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 x3 + (-b(x))*n</w:t>
      </w:r>
    </w:p>
    <w:p w14:paraId="2284345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*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_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4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* n;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 y3 +(-b(y))*n</w:t>
      </w:r>
    </w:p>
    <w:p w14:paraId="44D7C5C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24CACED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36DD16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u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706C78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5A20D2C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return x * x * y * cos(z);</w:t>
      </w:r>
    </w:p>
    <w:p w14:paraId="3843864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ow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3) + pow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3) + pow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3);</w:t>
      </w:r>
    </w:p>
    <w:p w14:paraId="1183CF3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>}</w:t>
      </w:r>
    </w:p>
    <w:p w14:paraId="08B0BD3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F57606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619906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BC_infil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2DC5A28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11F9BA9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* FBC;</w:t>
      </w:r>
    </w:p>
    <w:p w14:paraId="3478E62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open_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&amp;FBC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FirstBC.txt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w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D21A30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PrintFBC_infile</w:t>
      </w:r>
      <w:proofErr w:type="spell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E784D5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Вывел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основание</w:t>
      </w:r>
    </w:p>
    <w:p w14:paraId="583BB78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total = 0;</w:t>
      </w:r>
    </w:p>
    <w:p w14:paraId="05FBB2D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 = 0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1 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2408E04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039125D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size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++)</w:t>
      </w:r>
    </w:p>
    <w:p w14:paraId="726664D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5D37E9A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_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FBC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 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, u(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;</w:t>
      </w:r>
    </w:p>
    <w:p w14:paraId="450C234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total++;</w:t>
      </w:r>
    </w:p>
    <w:p w14:paraId="7DB34D8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62B277A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73A6323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вывод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боковых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узлов</w:t>
      </w:r>
    </w:p>
    <w:p w14:paraId="49E23AC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1; k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) - 1 ; k++)</w:t>
      </w:r>
    </w:p>
    <w:p w14:paraId="06F6D95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46FD872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Ny * k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07377A4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765AC0B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size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++)</w:t>
      </w:r>
    </w:p>
    <w:p w14:paraId="12A0454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{</w:t>
      </w:r>
    </w:p>
    <w:p w14:paraId="298DDCE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0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= 0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=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() - 1)</w:t>
      </w:r>
    </w:p>
    <w:p w14:paraId="4260614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{</w:t>
      </w:r>
    </w:p>
    <w:p w14:paraId="0680FF6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_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FBC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 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, u(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;</w:t>
      </w:r>
    </w:p>
    <w:p w14:paraId="1DD373C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    total++;</w:t>
      </w:r>
    </w:p>
    <w:p w14:paraId="540E67B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}</w:t>
      </w:r>
    </w:p>
    <w:p w14:paraId="47AD0AE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}</w:t>
      </w:r>
    </w:p>
    <w:p w14:paraId="548827B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0667A11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509BEFD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Вывел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основание</w:t>
      </w:r>
    </w:p>
    <w:p w14:paraId="094D921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Ny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Ny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7FEADEB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706EE23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size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++)</w:t>
      </w:r>
    </w:p>
    <w:p w14:paraId="68E8C8E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4570CC1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_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FBC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 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, u(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)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;</w:t>
      </w:r>
    </w:p>
    <w:p w14:paraId="13527DB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total++;</w:t>
      </w:r>
    </w:p>
    <w:p w14:paraId="5EAD12B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30B3FCC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03F43EC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total);</w:t>
      </w:r>
    </w:p>
    <w:p w14:paraId="4C18F06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3CC257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9C5417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BC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F6D047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34501BE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PrintFBC</w:t>
      </w:r>
      <w:proofErr w:type="spell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04C016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Вывел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основание</w:t>
      </w:r>
    </w:p>
    <w:p w14:paraId="7EDEAFF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total = 0;</w:t>
      </w:r>
    </w:p>
    <w:p w14:paraId="4012B2D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 = 0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2863A4D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11B8AC6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size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++)</w:t>
      </w:r>
    </w:p>
    <w:p w14:paraId="74BB618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539A78E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 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, u(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;</w:t>
      </w:r>
    </w:p>
    <w:p w14:paraId="681BFF9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total++;</w:t>
      </w:r>
    </w:p>
    <w:p w14:paraId="152A2CD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0E07D34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5D4239F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вывод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боковых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узлов</w:t>
      </w:r>
    </w:p>
    <w:p w14:paraId="50B5ADE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1; k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) - 1; k++)</w:t>
      </w:r>
    </w:p>
    <w:p w14:paraId="64DCC76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04DB013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Ny * k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60C9FD9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40131BB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size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++)</w:t>
      </w:r>
    </w:p>
    <w:p w14:paraId="381B37B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{</w:t>
      </w:r>
    </w:p>
    <w:p w14:paraId="0735211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0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= 0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=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() - 1)</w:t>
      </w:r>
    </w:p>
    <w:p w14:paraId="1C43B01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{</w:t>
      </w:r>
    </w:p>
    <w:p w14:paraId="6BC6834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 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, u(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;</w:t>
      </w:r>
    </w:p>
    <w:p w14:paraId="39A6DB0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    total++;</w:t>
      </w:r>
    </w:p>
    <w:p w14:paraId="512CE02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}</w:t>
      </w:r>
    </w:p>
    <w:p w14:paraId="419F03E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}</w:t>
      </w:r>
    </w:p>
    <w:p w14:paraId="0C651A9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1DBB029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2A5FBAA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Вывел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основание</w:t>
      </w:r>
    </w:p>
    <w:p w14:paraId="3588FB1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Ny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Ny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6315EB2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5AEA7D9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size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++)</w:t>
      </w:r>
    </w:p>
    <w:p w14:paraId="70E229C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2F69C28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 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, u(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)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;</w:t>
      </w:r>
    </w:p>
    <w:p w14:paraId="0757E1F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total++;</w:t>
      </w:r>
    </w:p>
    <w:p w14:paraId="5183F04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4DA4EAA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4ACB820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total);</w:t>
      </w:r>
    </w:p>
    <w:p w14:paraId="7C48338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8EF002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3E637F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U_FUN_infil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{</w:t>
      </w:r>
    </w:p>
    <w:p w14:paraId="31FE613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PrintU_FUN</w:t>
      </w:r>
      <w:proofErr w:type="spell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6E53ED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utru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3A7DA1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open_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&amp;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utru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utrue.txt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w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965F84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 = 0, k = 0; k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); k++)</w:t>
      </w:r>
    </w:p>
    <w:p w14:paraId="57F35CF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2E41619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1D49C81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328E7D0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size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++)</w:t>
      </w:r>
    </w:p>
    <w:p w14:paraId="1F5EC7B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{</w:t>
      </w:r>
    </w:p>
    <w:p w14:paraId="121F7E7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_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utru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u(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;</w:t>
      </w:r>
    </w:p>
    <w:p w14:paraId="5D4422D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}</w:t>
      </w:r>
    </w:p>
    <w:p w14:paraId="19F8F94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7F80FA7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12151B2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4EC0112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95F829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U_FUN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2021271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PrintU_FUN</w:t>
      </w:r>
      <w:proofErr w:type="spell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2E516C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 = 0, k = 0; k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); k++)</w:t>
      </w:r>
    </w:p>
    <w:p w14:paraId="19A7114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394EB3D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1B566A9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5D45009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size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++)</w:t>
      </w:r>
    </w:p>
    <w:p w14:paraId="3B35A9B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{</w:t>
      </w:r>
    </w:p>
    <w:p w14:paraId="14BC455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u(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;</w:t>
      </w:r>
    </w:p>
    <w:p w14:paraId="15BD0A7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047A51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}</w:t>
      </w:r>
    </w:p>
    <w:p w14:paraId="2794403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7D712D7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79E9144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DBAD11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2F514B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F2949F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XYZdesmos_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E0832A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5B8BDC9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PrintXYZ</w:t>
      </w:r>
      <w:proofErr w:type="spell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F99DE2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0; k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); k++)</w:t>
      </w:r>
    </w:p>
    <w:p w14:paraId="6CED37F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6388F3D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17FF7BB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3F39D19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size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2829FA2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{</w:t>
      </w:r>
    </w:p>
    <w:p w14:paraId="6D6E666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f(%.3lf , %.3lf, %.3lf)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F5BA57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}</w:t>
      </w:r>
    </w:p>
    <w:p w14:paraId="39E849B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1F607F6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5404FD7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E7CB70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185E6C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XYZdesmo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8F411D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65DA7D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PrintXYZ</w:t>
      </w:r>
      <w:proofErr w:type="spell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1FCE68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0; k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); k++)</w:t>
      </w:r>
    </w:p>
    <w:p w14:paraId="6E24B9C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11F9223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1DA1DCD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65A2D80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size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347A61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{</w:t>
      </w:r>
    </w:p>
    <w:p w14:paraId="5EBCB19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(%.3lf , %.3lf, %.3lf)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7F63F9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}</w:t>
      </w:r>
    </w:p>
    <w:p w14:paraId="0CF1FA6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3A2092B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0EA8768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FD7036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26AAB71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E3F1FE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XYdesmo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56B801B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6C269BD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PrintXYdesmos</w:t>
      </w:r>
      <w:proofErr w:type="spell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034DF6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276AF55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4D52E7A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size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08E558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6F73DDA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(%.3lf , %.3lf)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y);</w:t>
      </w:r>
    </w:p>
    <w:p w14:paraId="4B0C3A8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 xml:space="preserve">        }</w:t>
      </w:r>
    </w:p>
    <w:p w14:paraId="2F2EE64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3543F37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AE05B1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C12B3E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XYexcel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548B9F9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B776B4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PrintXYexcel</w:t>
      </w:r>
      <w:proofErr w:type="spell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F5B7EC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741C498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7C3E805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size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4CF370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1C7F70F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x);</w:t>
      </w:r>
    </w:p>
    <w:p w14:paraId="601CC67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4AF7635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0FAA770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\n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9A4A4B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5C4F557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6A8ED2C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size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438211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785B17B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y);</w:t>
      </w:r>
    </w:p>
    <w:p w14:paraId="59A8F06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411BE9F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66EAE82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5CD8974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C2F5AD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OutputXYinFil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ou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FBD268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567CC27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ou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)*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());</w:t>
      </w:r>
    </w:p>
    <w:p w14:paraId="0B3D47D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8FAD40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59A6171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53CFDC4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size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842D90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678D9D3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ou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.15lf  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y);</w:t>
      </w:r>
    </w:p>
    <w:p w14:paraId="3ED52A7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12CBB94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ou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C8FB7A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208559D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6D51EB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909465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OutputListOfFEM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FE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3DCB0A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2472CFB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gion = 0;</w:t>
      </w:r>
    </w:p>
    <w:p w14:paraId="6397646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FE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x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1)*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1)*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1));</w:t>
      </w:r>
    </w:p>
    <w:p w14:paraId="41F4148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</w:t>
      </w:r>
    </w:p>
    <w:p w14:paraId="4BC4F0C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D5541A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2AC3A0B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2DF8930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{</w:t>
      </w:r>
    </w:p>
    <w:p w14:paraId="342D162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0; k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k++)</w:t>
      </w:r>
    </w:p>
    <w:p w14:paraId="40B7F99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{</w:t>
      </w:r>
    </w:p>
    <w:p w14:paraId="6CEECF6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_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FE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 %d %d %d   %d %d  %d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j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j + 1,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j +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j + 1 +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, k + 1,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gion);</w:t>
      </w:r>
    </w:p>
    <w:p w14:paraId="2097691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</w:p>
    <w:p w14:paraId="6BA6E2D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}</w:t>
      </w:r>
    </w:p>
    <w:p w14:paraId="7C58D28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}</w:t>
      </w:r>
    </w:p>
    <w:p w14:paraId="76926F0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_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FE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ABA002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7CA4192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_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FE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E65D03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2F1F9A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802E7B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2810B5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OutputZinFil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4B9DB03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7B7D5DF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_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138A5A2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DB104B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4B0E16E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_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691678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280E80FF" w14:textId="5156A7F9" w:rsidR="000E6C4F" w:rsidRPr="000E6C4F" w:rsidRDefault="000E6C4F" w:rsidP="000E6C4F">
      <w:pPr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476C976" w14:textId="5C1B6AB7" w:rsidR="000E6C4F" w:rsidRPr="000E6C4F" w:rsidRDefault="000E6C4F" w:rsidP="000E6C4F">
      <w:pPr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FDC25D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main()</w:t>
      </w:r>
    </w:p>
    <w:p w14:paraId="5BA3750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28CE616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07C1CB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setlocale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(LC_ALL, "Russian");</w:t>
      </w:r>
    </w:p>
    <w:p w14:paraId="04665FF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67C4525" w14:textId="77777777" w:rsidR="000E6C4F" w:rsidRPr="008E55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8E55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a_Xlow</w:t>
      </w:r>
      <w:proofErr w:type="spellEnd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, 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a_Xup</w:t>
      </w:r>
      <w:proofErr w:type="spellEnd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 </w:t>
      </w:r>
      <w:r w:rsidRPr="008E554F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Коэффициенты</w:t>
      </w:r>
      <w:r w:rsidRPr="008E55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для</w:t>
      </w:r>
      <w:r w:rsidRPr="008E55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растижения</w:t>
      </w:r>
      <w:proofErr w:type="spellEnd"/>
      <w:r w:rsidRPr="008E55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верхней</w:t>
      </w:r>
      <w:r w:rsidRPr="008E55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и</w:t>
      </w:r>
      <w:r w:rsidRPr="008E55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нижней</w:t>
      </w:r>
      <w:r w:rsidRPr="008E55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стороны</w:t>
      </w:r>
      <w:r w:rsidRPr="008E55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4-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ехугольника</w:t>
      </w:r>
      <w:proofErr w:type="spellEnd"/>
    </w:p>
    <w:p w14:paraId="4875820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 xml:space="preserve">    </w:t>
      </w:r>
      <w:proofErr w:type="spellStart"/>
      <w:r w:rsidRPr="000E6C4F">
        <w:rPr>
          <w:rFonts w:ascii="Cascadia Mono" w:hAnsi="Cascadia Mono" w:cs="Cascadia Mono"/>
          <w:color w:val="0000FF"/>
          <w:sz w:val="16"/>
          <w:szCs w:val="16"/>
        </w:rPr>
        <w:t>doubl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a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= 1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a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= 1;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// Коэффициенты для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растижения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левой и правой стороны 4-ехугольника</w:t>
      </w:r>
    </w:p>
    <w:p w14:paraId="5F0AC58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FF"/>
          <w:sz w:val="16"/>
          <w:szCs w:val="16"/>
        </w:rPr>
        <w:t>doubl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a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= 1;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 Коэффициенты для оси Z</w:t>
      </w:r>
    </w:p>
    <w:p w14:paraId="3B48843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6805FAD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4874EC6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print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("Введите кол-во узлов по X и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коэф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>. для нижней и верхней стороны: ");</w:t>
      </w:r>
    </w:p>
    <w:p w14:paraId="489E5DF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scanf_s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("%d %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l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%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l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", &amp;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, &amp;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a_Xlow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, &amp;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a_Xup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);</w:t>
      </w:r>
    </w:p>
    <w:p w14:paraId="7E87ED8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print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("Введите кол-во узлов по Y и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коэф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>. для левой и правой стороны: ");</w:t>
      </w:r>
    </w:p>
    <w:p w14:paraId="3FB0263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scanf_s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("%d %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l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%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l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", &amp;Ny, &amp;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a_Yleft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, &amp;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a_Yright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); </w:t>
      </w:r>
    </w:p>
    <w:p w14:paraId="63B7D60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E9B1C5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F9B263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E1632C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N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Ny;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Кол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-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во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узлов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в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сетки</w:t>
      </w:r>
    </w:p>
    <w:p w14:paraId="74A6962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5DAD67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76288F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.re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Ny);</w:t>
      </w:r>
    </w:p>
    <w:p w14:paraId="0A2C6D1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Ny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6562595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0909F86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resize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E8A8DA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04695FD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98F887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gt; z;</w:t>
      </w:r>
    </w:p>
    <w:p w14:paraId="7272F54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z.re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F38798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49B676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1 = 0, x2 = 1;</w:t>
      </w:r>
    </w:p>
    <w:p w14:paraId="08DA536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1 = 0, y2 = 1;</w:t>
      </w:r>
    </w:p>
    <w:p w14:paraId="3ABD610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z1 = 0, z2 = 1;</w:t>
      </w:r>
    </w:p>
    <w:p w14:paraId="0E3FB9D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DC80E7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//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print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>("Введите интервал области для X: ");</w:t>
      </w:r>
    </w:p>
    <w:p w14:paraId="3EE0DEE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scanf_s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("%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l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%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l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", &amp;x1, &amp;x2);</w:t>
      </w:r>
    </w:p>
    <w:p w14:paraId="53D30ED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//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print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>("Введите интервал области для Y: ");</w:t>
      </w:r>
    </w:p>
    <w:p w14:paraId="62EC40C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scanf_s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("%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l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%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l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", &amp;y1, &amp;y2);</w:t>
      </w:r>
    </w:p>
    <w:p w14:paraId="1C7E6F8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98A833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FF"/>
          <w:sz w:val="16"/>
          <w:szCs w:val="16"/>
        </w:rPr>
        <w:t>doubl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d_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= x2 - x1;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//Длина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разбиваемоего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интервала</w:t>
      </w:r>
    </w:p>
    <w:p w14:paraId="11D791C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y2 - y1;</w:t>
      </w:r>
    </w:p>
    <w:p w14:paraId="1600EBE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2 - z1;</w:t>
      </w:r>
    </w:p>
    <w:p w14:paraId="3C6761A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51AF26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5D1467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 Комментарий по реализации</w:t>
      </w:r>
    </w:p>
    <w:p w14:paraId="5889D55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 Так как в кирпиче нумерация узлов идет слева-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направа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и снизу-вверх,</w:t>
      </w:r>
    </w:p>
    <w:p w14:paraId="3AC96F3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// то я так же реализовал и массив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xy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>. То есть первый узел с координатами</w:t>
      </w:r>
    </w:p>
    <w:p w14:paraId="5CBBCB2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 x1 y1 лежит в левой нижнем углу массива, а x2 y2 в правом верхнем углу</w:t>
      </w:r>
    </w:p>
    <w:p w14:paraId="2B6D3F8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</w:p>
    <w:p w14:paraId="192C00C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  9--10----11-------12    где x1 y1 - 1ый узел</w:t>
      </w:r>
    </w:p>
    <w:p w14:paraId="4825C19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  |   \    \        |         x2 y1 - 4ый узел</w:t>
      </w:r>
    </w:p>
    <w:p w14:paraId="6B813AD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  |    \    \       |         x1 y2 - 9ый узел</w:t>
      </w:r>
    </w:p>
    <w:p w14:paraId="57BA1FC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  5----6-----7------8         x2 y2 - 12ый узел</w:t>
      </w:r>
    </w:p>
    <w:p w14:paraId="1A628DA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  |    \     \      |</w:t>
      </w:r>
    </w:p>
    <w:p w14:paraId="51E22B5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  1-----2-----3-----4</w:t>
      </w:r>
    </w:p>
    <w:p w14:paraId="6CA6A93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</w:t>
      </w:r>
    </w:p>
    <w:p w14:paraId="50B6645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</w:t>
      </w:r>
    </w:p>
    <w:p w14:paraId="0033604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// Как растягиваются интервалы при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разныз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коэффициентах</w:t>
      </w:r>
    </w:p>
    <w:p w14:paraId="4E00558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</w:p>
    <w:p w14:paraId="7DDD496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</w:p>
    <w:p w14:paraId="2D55A8D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 Вертикальные и горизонтальные границы</w:t>
      </w:r>
    </w:p>
    <w:p w14:paraId="4A3C2C2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</w:p>
    <w:p w14:paraId="0177D14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/*  </w:t>
      </w:r>
    </w:p>
    <w:p w14:paraId="6CA37DB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        При a = 1</w:t>
      </w:r>
    </w:p>
    <w:p w14:paraId="571A737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2CCC015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13               </w:t>
      </w:r>
    </w:p>
    <w:p w14:paraId="295BEBB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                </w:t>
      </w:r>
    </w:p>
    <w:p w14:paraId="466E195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9                </w:t>
      </w:r>
    </w:p>
    <w:p w14:paraId="08CF7E0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              1--2--3--4</w:t>
      </w:r>
    </w:p>
    <w:p w14:paraId="1B23388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5                </w:t>
      </w:r>
    </w:p>
    <w:p w14:paraId="313B4B6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                </w:t>
      </w:r>
    </w:p>
    <w:p w14:paraId="4AC9BF5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1                </w:t>
      </w:r>
    </w:p>
    <w:p w14:paraId="38BF04B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                 </w:t>
      </w:r>
    </w:p>
    <w:p w14:paraId="1323ACB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        При a &gt; 1         </w:t>
      </w:r>
    </w:p>
    <w:p w14:paraId="5AA63EC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13</w:t>
      </w:r>
    </w:p>
    <w:p w14:paraId="36C31EA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</w:t>
      </w:r>
    </w:p>
    <w:p w14:paraId="767BB5A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</w:t>
      </w:r>
    </w:p>
    <w:p w14:paraId="02F4780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</w:t>
      </w:r>
    </w:p>
    <w:p w14:paraId="77AC519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9</w:t>
      </w:r>
    </w:p>
    <w:p w14:paraId="28C40E6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           1-2--3---4</w:t>
      </w:r>
    </w:p>
    <w:p w14:paraId="0468E3C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</w:t>
      </w:r>
    </w:p>
    <w:p w14:paraId="46F70DC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5</w:t>
      </w:r>
    </w:p>
    <w:p w14:paraId="0ED865E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</w:t>
      </w:r>
    </w:p>
    <w:p w14:paraId="1EC959B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1</w:t>
      </w:r>
    </w:p>
    <w:p w14:paraId="2D84317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436AE74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7737F72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        При a &lt; 1</w:t>
      </w:r>
    </w:p>
    <w:p w14:paraId="39112A8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13</w:t>
      </w:r>
    </w:p>
    <w:p w14:paraId="629A0A1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</w:t>
      </w:r>
    </w:p>
    <w:p w14:paraId="4A82B86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9</w:t>
      </w:r>
    </w:p>
    <w:p w14:paraId="13EA08C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           1---2--3-4</w:t>
      </w:r>
    </w:p>
    <w:p w14:paraId="145FE30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</w:t>
      </w:r>
    </w:p>
    <w:p w14:paraId="3D9585D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5</w:t>
      </w:r>
    </w:p>
    <w:p w14:paraId="2C3C847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</w:t>
      </w:r>
    </w:p>
    <w:p w14:paraId="28B195C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</w:t>
      </w:r>
    </w:p>
    <w:p w14:paraId="3FCBCC0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</w:t>
      </w:r>
    </w:p>
    <w:p w14:paraId="085E44F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1</w:t>
      </w:r>
    </w:p>
    <w:p w14:paraId="2388823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*/</w:t>
      </w:r>
    </w:p>
    <w:p w14:paraId="46F81A3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3712D6E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Ny-1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.x = x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Ny-1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.y = y1;</w:t>
      </w:r>
    </w:p>
    <w:p w14:paraId="68CBE9E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.x = x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.y = y2;</w:t>
      </w:r>
    </w:p>
    <w:p w14:paraId="71D86E3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Ny-1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Nx-1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.x = x2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Ny-1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Nx-1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.y = y1;</w:t>
      </w:r>
    </w:p>
    <w:p w14:paraId="170A5D5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Nx-1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.x = x2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Nx-1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.y = y2;</w:t>
      </w:r>
    </w:p>
    <w:p w14:paraId="03ABFFE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7885930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1;</w:t>
      </w:r>
    </w:p>
    <w:p w14:paraId="3765E69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2;</w:t>
      </w:r>
    </w:p>
    <w:p w14:paraId="5B4BABC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10A06B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8AFE23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E85FBA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513E00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!= 1)</w:t>
      </w:r>
    </w:p>
    <w:p w14:paraId="268551E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1 - 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 / (1 - pow(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));</w:t>
      </w:r>
    </w:p>
    <w:p w14:paraId="63A3754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10D6789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);</w:t>
      </w:r>
    </w:p>
    <w:p w14:paraId="0EDCE5E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B6C15A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!= 1)</w:t>
      </w:r>
    </w:p>
    <w:p w14:paraId="0C884A0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1 - 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 / (1 - pow(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));</w:t>
      </w:r>
    </w:p>
    <w:p w14:paraId="638C4FD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18DF195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);</w:t>
      </w:r>
    </w:p>
    <w:p w14:paraId="41DCB1B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A9B9F4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!= 1)</w:t>
      </w:r>
    </w:p>
    <w:p w14:paraId="4F39B3F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1 - 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 / (1 - pow(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, Ny - 1));</w:t>
      </w:r>
    </w:p>
    <w:p w14:paraId="73BAEB4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64E0814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(Ny - 1);</w:t>
      </w:r>
    </w:p>
    <w:p w14:paraId="13CD022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AD9295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!= 1)</w:t>
      </w:r>
    </w:p>
    <w:p w14:paraId="3814339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1 - 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 / (1 - pow(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, Ny - 1));</w:t>
      </w:r>
    </w:p>
    <w:p w14:paraId="7A0C162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3CBA980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(Ny - 1);</w:t>
      </w:r>
    </w:p>
    <w:p w14:paraId="5D6737D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BD6BB4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!= 1)</w:t>
      </w:r>
    </w:p>
    <w:p w14:paraId="57DC64A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1 - 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 / (1 - pow(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));</w:t>
      </w:r>
    </w:p>
    <w:p w14:paraId="3D0DE87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599B942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);</w:t>
      </w:r>
    </w:p>
    <w:p w14:paraId="408FE9E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C0DD45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997934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Высчитывание узлов на контуре основания</w:t>
      </w:r>
    </w:p>
    <w:p w14:paraId="76FAC35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нижняя граница</w:t>
      </w:r>
    </w:p>
    <w:p w14:paraId="0D23EC2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1)</w:t>
      </w:r>
    </w:p>
    <w:p w14:paraId="3627FD4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372C1D2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266456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1880F55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y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y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+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65075D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7C5F9F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y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y = y1;</w:t>
      </w:r>
    </w:p>
    <w:p w14:paraId="01138DC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6632569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3431D10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1)</w:t>
      </w:r>
    </w:p>
    <w:p w14:paraId="762BDDF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0BF02FD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186736F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4AB4C45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y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-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y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-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3DC842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DC6005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y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-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y = y1;</w:t>
      </w:r>
    </w:p>
    <w:p w14:paraId="0007EA5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4AB5D23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3C4D595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7E689D1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0E606B2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3FC911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2B57D15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y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y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+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307AFB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N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i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.y = y1;</w:t>
      </w:r>
    </w:p>
    <w:p w14:paraId="38ED75B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lastRenderedPageBreak/>
        <w:t xml:space="preserve">        }</w:t>
      </w:r>
    </w:p>
    <w:p w14:paraId="08C9029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}</w:t>
      </w:r>
    </w:p>
    <w:p w14:paraId="2273FA1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верхняя граница</w:t>
      </w:r>
    </w:p>
    <w:p w14:paraId="564D616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1)</w:t>
      </w:r>
    </w:p>
    <w:p w14:paraId="719D7BB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41A0CFA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14B63A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543BE98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+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97A6EF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8FF661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y = y2;</w:t>
      </w:r>
    </w:p>
    <w:p w14:paraId="48FCB6A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21F8224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4746B53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1)</w:t>
      </w:r>
    </w:p>
    <w:p w14:paraId="7EA2A8C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413234D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Nx-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3E22AFE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53C3959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-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14EF68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D53B09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y = y2;</w:t>
      </w:r>
    </w:p>
    <w:p w14:paraId="2EAA891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5F5B0BD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42E1AC3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6699936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2CB897D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0A58FC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2A8AD25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+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AB41AC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i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.y = y2;</w:t>
      </w:r>
    </w:p>
    <w:p w14:paraId="5A74804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    }</w:t>
      </w:r>
    </w:p>
    <w:p w14:paraId="426A669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}</w:t>
      </w:r>
    </w:p>
    <w:p w14:paraId="06EF2C5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левая граница</w:t>
      </w:r>
    </w:p>
    <w:p w14:paraId="2084CBE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FF"/>
          <w:sz w:val="16"/>
          <w:szCs w:val="16"/>
        </w:rPr>
        <w:t>i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a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&gt; 1)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 Интервалы идут от x1 y1 (левый нижний угол матрицы) к x1 y2. Сначала интервалы маленькие, но ближе ко второму концу расширяются</w:t>
      </w:r>
    </w:p>
    <w:p w14:paraId="218EABD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{</w:t>
      </w:r>
    </w:p>
    <w:p w14:paraId="796331EA" w14:textId="77777777" w:rsidR="000E6C4F" w:rsidRPr="008E55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    </w:t>
      </w:r>
      <w:r w:rsidRPr="008E55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8E55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Ny-2; 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0; 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6D7EE3E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37FA058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x = x1;</w:t>
      </w:r>
    </w:p>
    <w:p w14:paraId="0DB332E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 +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EB4DBD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B621CE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2DFC597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}</w:t>
      </w:r>
    </w:p>
    <w:p w14:paraId="4500C18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FF"/>
          <w:sz w:val="16"/>
          <w:szCs w:val="16"/>
        </w:rPr>
        <w:t>els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FF"/>
          <w:sz w:val="16"/>
          <w:szCs w:val="16"/>
        </w:rPr>
        <w:t>i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a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&lt; 1)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 Интервалы идут от x1 y1 (левый нижний угол матрицы) к x1 y2. Сначала интервалы большие, но ближе ко второму концу сужаются</w:t>
      </w:r>
    </w:p>
    <w:p w14:paraId="490D6B0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{</w:t>
      </w:r>
    </w:p>
    <w:p w14:paraId="22D0BA1A" w14:textId="77777777" w:rsidR="000E6C4F" w:rsidRPr="008E55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    </w:t>
      </w:r>
      <w:r w:rsidRPr="008E55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8E55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 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Ny - 1; 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C802BE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1C20CFB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x = x1;</w:t>
      </w:r>
    </w:p>
    <w:p w14:paraId="31CDDCC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-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 -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19A84D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FE73D2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4522674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53E0BB4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6F7E4EC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5BA08E3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Ny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97CCC1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03AE6EB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x = x1;</w:t>
      </w:r>
    </w:p>
    <w:p w14:paraId="55DA2C9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-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 -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DED429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0221963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}</w:t>
      </w:r>
    </w:p>
    <w:p w14:paraId="5D8CAE9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Правая граница</w:t>
      </w:r>
    </w:p>
    <w:p w14:paraId="7913E02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FF"/>
          <w:sz w:val="16"/>
          <w:szCs w:val="16"/>
        </w:rPr>
        <w:t>i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a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&gt; 1)</w:t>
      </w:r>
    </w:p>
    <w:p w14:paraId="0A8B3993" w14:textId="77777777" w:rsidR="000E6C4F" w:rsidRPr="008E55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8E554F">
        <w:rPr>
          <w:rFonts w:ascii="Cascadia Mono" w:hAnsi="Cascadia Mono" w:cs="Cascadia Mono"/>
          <w:color w:val="000000"/>
          <w:sz w:val="16"/>
          <w:szCs w:val="16"/>
        </w:rPr>
        <w:t>{</w:t>
      </w:r>
    </w:p>
    <w:p w14:paraId="1A2C643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8E554F">
        <w:rPr>
          <w:rFonts w:ascii="Cascadia Mono" w:hAnsi="Cascadia Mono" w:cs="Cascadia Mono"/>
          <w:color w:val="000000"/>
          <w:sz w:val="16"/>
          <w:szCs w:val="16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Ny - 2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340C709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5C47FA9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x = x2;</w:t>
      </w:r>
    </w:p>
    <w:p w14:paraId="5065535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 +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A3BEED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845FEE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4050AD2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720E69D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1)</w:t>
      </w:r>
    </w:p>
    <w:p w14:paraId="2DFFF07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4EB8F37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Ny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860640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14EA7E4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-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x = x2;</w:t>
      </w:r>
    </w:p>
    <w:p w14:paraId="02FADE1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 -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D277EC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F36C73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1385B21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0B0E1B2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3733CE1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 xml:space="preserve">    {</w:t>
      </w:r>
    </w:p>
    <w:p w14:paraId="5975B03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Ny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12F68E8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17C72C7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-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x = x2;</w:t>
      </w:r>
    </w:p>
    <w:p w14:paraId="4F00722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 -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F28BF4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393ED09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39D5543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Высчитвание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Z</w:t>
      </w:r>
    </w:p>
    <w:p w14:paraId="480C017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1)</w:t>
      </w:r>
    </w:p>
    <w:p w14:paraId="0FA1236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33D6D7F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428F50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424BF70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7500B2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4C8A19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2FEB461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6FEDABD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1)</w:t>
      </w:r>
    </w:p>
    <w:p w14:paraId="0BE620C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1683A19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52DB2C5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3D41FE6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7CA3AC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43D60A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11B0916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3DC7B80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31EB853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336249F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CBBC73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2AD778C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742442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343DC41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409989F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PrintXY2(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);</w:t>
      </w:r>
    </w:p>
    <w:p w14:paraId="5D4EA51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D21485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70E00BC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5E311F5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1; j &lt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size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D8C609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2D6250B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double x1_local =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[]</w:t>
      </w:r>
    </w:p>
    <w:p w14:paraId="2FBFE18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indIntersectionPoin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-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y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y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amp;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x, &amp;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y);</w:t>
      </w:r>
    </w:p>
    <w:p w14:paraId="6F3C292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// 4-е аргумента, отвечающие за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гориз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>. линию (слева-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направа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точки), 4-е аргумента, отвечающие за верт. линию (сверху-вниз), 2-а аргумента за точку пересечения</w:t>
      </w:r>
    </w:p>
    <w:p w14:paraId="7204661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    }</w:t>
      </w:r>
    </w:p>
    <w:p w14:paraId="2DCE140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}</w:t>
      </w:r>
    </w:p>
    <w:p w14:paraId="55E2C12F" w14:textId="77777777" w:rsidR="000E6C4F" w:rsidRPr="008E55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8E554F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8E554F">
        <w:rPr>
          <w:rFonts w:ascii="Cascadia Mono" w:hAnsi="Cascadia Mono" w:cs="Cascadia Mono"/>
          <w:color w:val="008000"/>
          <w:sz w:val="16"/>
          <w:szCs w:val="16"/>
          <w:lang w:val="en-US"/>
        </w:rPr>
        <w:t>PrintXYZdesmos_f</w:t>
      </w:r>
      <w:proofErr w:type="spellEnd"/>
      <w:r w:rsidRPr="008E554F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spellStart"/>
      <w:r w:rsidRPr="008E554F">
        <w:rPr>
          <w:rFonts w:ascii="Cascadia Mono" w:hAnsi="Cascadia Mono" w:cs="Cascadia Mono"/>
          <w:color w:val="008000"/>
          <w:sz w:val="16"/>
          <w:szCs w:val="16"/>
          <w:lang w:val="en-US"/>
        </w:rPr>
        <w:t>xy</w:t>
      </w:r>
      <w:proofErr w:type="spellEnd"/>
      <w:r w:rsidRPr="008E554F">
        <w:rPr>
          <w:rFonts w:ascii="Cascadia Mono" w:hAnsi="Cascadia Mono" w:cs="Cascadia Mono"/>
          <w:color w:val="008000"/>
          <w:sz w:val="16"/>
          <w:szCs w:val="16"/>
          <w:lang w:val="en-US"/>
        </w:rPr>
        <w:t>, z);</w:t>
      </w:r>
    </w:p>
    <w:p w14:paraId="7719F8D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XYZdesmo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z);</w:t>
      </w:r>
    </w:p>
    <w:p w14:paraId="3A6C6F5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PrintXYdesmos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);</w:t>
      </w:r>
    </w:p>
    <w:p w14:paraId="6CF7C2E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PrintXYexcel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);</w:t>
      </w:r>
    </w:p>
    <w:p w14:paraId="77FD0C8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int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NoN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(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- 1)* (Ny - 1);</w:t>
      </w:r>
    </w:p>
    <w:p w14:paraId="41D5A2F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BDA433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PrintFBC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, z);</w:t>
      </w:r>
    </w:p>
    <w:p w14:paraId="3F523CA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</w:t>
      </w:r>
    </w:p>
    <w:p w14:paraId="50ED7CB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1D5DB6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U_FUN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z);   </w:t>
      </w:r>
    </w:p>
    <w:p w14:paraId="444F12B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88D48C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PrintFBC_infile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, z);</w:t>
      </w:r>
    </w:p>
    <w:p w14:paraId="4F2DB56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PrintU_FUN_infile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, z);</w:t>
      </w:r>
    </w:p>
    <w:p w14:paraId="2795630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9059E6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* XY, *Z, *FE;</w:t>
      </w:r>
    </w:p>
    <w:p w14:paraId="579A7D2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open_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&amp;XY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XY.txt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w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CBF3F2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open_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&amp;FE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FE.txt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w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FE728D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open_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&amp;Z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Z.txt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w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216A03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OutputXYinFil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XY);</w:t>
      </w:r>
    </w:p>
    <w:p w14:paraId="490E1FB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OutputZinFil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z, Z);</w:t>
      </w:r>
    </w:p>
    <w:p w14:paraId="3DE3D4B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OutputListOfFEM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FE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Ny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8639E5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0BF064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4B60262F" w14:textId="77777777" w:rsid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2451C192" w14:textId="77777777" w:rsidR="008E554F" w:rsidRPr="008E554F" w:rsidRDefault="008E554F" w:rsidP="008E554F">
      <w:pPr>
        <w:spacing w:after="75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4.1. Соловейчик Ю. Г. Метод конечных элементов для решения скалярных и векторных задач : [учебное пособие] / Ю. Г. Соловейчик, М. Э. </w:t>
      </w:r>
      <w:proofErr w:type="spellStart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Рояк</w:t>
      </w:r>
      <w:proofErr w:type="spellEnd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, М. Г. </w:t>
      </w:r>
      <w:proofErr w:type="spellStart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Персова</w:t>
      </w:r>
      <w:proofErr w:type="spellEnd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 ; </w:t>
      </w:r>
      <w:proofErr w:type="spellStart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Новосиб</w:t>
      </w:r>
      <w:proofErr w:type="spellEnd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. гос. техн. ун-т. - Новосибирск, 2007. - 895 с. : ил.</w:t>
      </w:r>
    </w:p>
    <w:p w14:paraId="6F7BB5EF" w14:textId="77777777" w:rsidR="008E554F" w:rsidRPr="008E554F" w:rsidRDefault="008E554F" w:rsidP="008E554F">
      <w:pPr>
        <w:spacing w:after="75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4.2. Численные методы : методические указания к курсовому проектированию для 3 курса ФПМИ</w:t>
      </w:r>
    </w:p>
    <w:p w14:paraId="77FF7EFE" w14:textId="77777777" w:rsidR="008E554F" w:rsidRPr="008E554F" w:rsidRDefault="008E554F" w:rsidP="008E554F">
      <w:pPr>
        <w:spacing w:after="75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4.3. Особенности построения и тестирования </w:t>
      </w:r>
      <w:proofErr w:type="spellStart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конечноэлементных</w:t>
      </w:r>
      <w:proofErr w:type="spellEnd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 СЛАУ для одномерного уравнения эллиптического типа : учебное пособие.</w:t>
      </w:r>
    </w:p>
    <w:p w14:paraId="22D9C6D3" w14:textId="77777777" w:rsidR="000E6C4F" w:rsidRPr="008E554F" w:rsidRDefault="000E6C4F" w:rsidP="000E6C4F">
      <w:pPr>
        <w:rPr>
          <w:rFonts w:cstheme="minorHAnsi"/>
          <w:b/>
          <w:bCs/>
          <w:color w:val="000000"/>
          <w:sz w:val="16"/>
          <w:szCs w:val="16"/>
        </w:rPr>
      </w:pPr>
    </w:p>
    <w:sectPr w:rsidR="000E6C4F" w:rsidRPr="008E554F" w:rsidSect="00405A1F">
      <w:footerReference w:type="first" r:id="rId221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B2CE88" w14:textId="77777777" w:rsidR="00851327" w:rsidRDefault="00851327" w:rsidP="00BC5F26">
      <w:pPr>
        <w:spacing w:after="0" w:line="240" w:lineRule="auto"/>
      </w:pPr>
      <w:r>
        <w:separator/>
      </w:r>
    </w:p>
  </w:endnote>
  <w:endnote w:type="continuationSeparator" w:id="0">
    <w:p w14:paraId="7CD258AE" w14:textId="77777777" w:rsidR="00851327" w:rsidRDefault="00851327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3347050"/>
      <w:docPartObj>
        <w:docPartGallery w:val="Page Numbers (Bottom of Page)"/>
        <w:docPartUnique/>
      </w:docPartObj>
    </w:sdtPr>
    <w:sdtEndPr/>
    <w:sdtContent>
      <w:p w14:paraId="47B5501E" w14:textId="1AEC9990" w:rsidR="008722A2" w:rsidRDefault="00E12617">
        <w:pPr>
          <w:pStyle w:val="a9"/>
          <w:jc w:val="center"/>
        </w:pPr>
        <w:r>
          <w:fldChar w:fldCharType="begin"/>
        </w:r>
        <w:r w:rsidR="008722A2">
          <w:instrText>PAGE   \* MERGEFORMAT</w:instrText>
        </w:r>
        <w:r>
          <w:fldChar w:fldCharType="separate"/>
        </w:r>
        <w:r w:rsidR="00F9394F"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5BC61A" w14:textId="7ACA8057" w:rsidR="000B6104" w:rsidRDefault="000B6104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61286681"/>
      <w:docPartObj>
        <w:docPartGallery w:val="Page Numbers (Bottom of Page)"/>
        <w:docPartUnique/>
      </w:docPartObj>
    </w:sdtPr>
    <w:sdtEndPr/>
    <w:sdtContent>
      <w:p w14:paraId="664E6133" w14:textId="08C581E2" w:rsidR="000B6104" w:rsidRDefault="007431F8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44802D" w14:textId="77777777" w:rsidR="00851327" w:rsidRDefault="00851327" w:rsidP="00BC5F26">
      <w:pPr>
        <w:spacing w:after="0" w:line="240" w:lineRule="auto"/>
      </w:pPr>
      <w:r>
        <w:separator/>
      </w:r>
    </w:p>
  </w:footnote>
  <w:footnote w:type="continuationSeparator" w:id="0">
    <w:p w14:paraId="4E40D61F" w14:textId="77777777" w:rsidR="00851327" w:rsidRDefault="00851327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D3559B8"/>
    <w:multiLevelType w:val="multilevel"/>
    <w:tmpl w:val="66CE4998"/>
    <w:lvl w:ilvl="0">
      <w:numFmt w:val="decimal"/>
      <w:lvlText w:val="%1.0"/>
      <w:lvlJc w:val="left"/>
      <w:pPr>
        <w:ind w:left="360" w:hanging="360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64" w:hanging="1800"/>
      </w:pPr>
      <w:rPr>
        <w:rFonts w:hint="default"/>
      </w:rPr>
    </w:lvl>
  </w:abstractNum>
  <w:abstractNum w:abstractNumId="3" w15:restartNumberingAfterBreak="0">
    <w:nsid w:val="21003FDC"/>
    <w:multiLevelType w:val="hybridMultilevel"/>
    <w:tmpl w:val="7A629FFC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230E0F9F"/>
    <w:multiLevelType w:val="multilevel"/>
    <w:tmpl w:val="DDFCD074"/>
    <w:lvl w:ilvl="0">
      <w:numFmt w:val="decimal"/>
      <w:lvlText w:val="%1.0"/>
      <w:lvlJc w:val="left"/>
      <w:pPr>
        <w:ind w:left="360" w:hanging="360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64" w:hanging="1800"/>
      </w:pPr>
      <w:rPr>
        <w:rFonts w:hint="default"/>
      </w:rPr>
    </w:lvl>
  </w:abstractNum>
  <w:abstractNum w:abstractNumId="5" w15:restartNumberingAfterBreak="0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1247949"/>
    <w:multiLevelType w:val="hybridMultilevel"/>
    <w:tmpl w:val="C234D7A2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4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6CFA11A0"/>
    <w:multiLevelType w:val="hybridMultilevel"/>
    <w:tmpl w:val="4B9E6AAA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75157626"/>
    <w:multiLevelType w:val="hybridMultilevel"/>
    <w:tmpl w:val="CFC66F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3"/>
  </w:num>
  <w:num w:numId="2">
    <w:abstractNumId w:val="0"/>
  </w:num>
  <w:num w:numId="3">
    <w:abstractNumId w:val="5"/>
  </w:num>
  <w:num w:numId="4">
    <w:abstractNumId w:val="11"/>
  </w:num>
  <w:num w:numId="5">
    <w:abstractNumId w:val="8"/>
  </w:num>
  <w:num w:numId="6">
    <w:abstractNumId w:val="10"/>
  </w:num>
  <w:num w:numId="7">
    <w:abstractNumId w:val="9"/>
  </w:num>
  <w:num w:numId="8">
    <w:abstractNumId w:val="7"/>
  </w:num>
  <w:num w:numId="9">
    <w:abstractNumId w:val="16"/>
  </w:num>
  <w:num w:numId="10">
    <w:abstractNumId w:val="15"/>
  </w:num>
  <w:num w:numId="11">
    <w:abstractNumId w:val="1"/>
  </w:num>
  <w:num w:numId="12">
    <w:abstractNumId w:val="12"/>
  </w:num>
  <w:num w:numId="13">
    <w:abstractNumId w:val="14"/>
  </w:num>
  <w:num w:numId="14">
    <w:abstractNumId w:val="19"/>
  </w:num>
  <w:num w:numId="15">
    <w:abstractNumId w:val="20"/>
  </w:num>
  <w:num w:numId="16">
    <w:abstractNumId w:val="17"/>
  </w:num>
  <w:num w:numId="17">
    <w:abstractNumId w:val="6"/>
  </w:num>
  <w:num w:numId="18">
    <w:abstractNumId w:val="3"/>
  </w:num>
  <w:num w:numId="19">
    <w:abstractNumId w:val="4"/>
  </w:num>
  <w:num w:numId="20">
    <w:abstractNumId w:val="2"/>
  </w:num>
  <w:num w:numId="2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proofState w:spelling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6E3"/>
    <w:rsid w:val="000049D1"/>
    <w:rsid w:val="00005AF6"/>
    <w:rsid w:val="00006D81"/>
    <w:rsid w:val="00007218"/>
    <w:rsid w:val="00010434"/>
    <w:rsid w:val="00014A8C"/>
    <w:rsid w:val="00014EF5"/>
    <w:rsid w:val="00023C98"/>
    <w:rsid w:val="00030E9F"/>
    <w:rsid w:val="000357B5"/>
    <w:rsid w:val="00041F0A"/>
    <w:rsid w:val="00042432"/>
    <w:rsid w:val="00052A87"/>
    <w:rsid w:val="0005345B"/>
    <w:rsid w:val="000610C8"/>
    <w:rsid w:val="00070C62"/>
    <w:rsid w:val="00075156"/>
    <w:rsid w:val="00081D89"/>
    <w:rsid w:val="00081E76"/>
    <w:rsid w:val="00090AF9"/>
    <w:rsid w:val="00092B36"/>
    <w:rsid w:val="000A122A"/>
    <w:rsid w:val="000A6467"/>
    <w:rsid w:val="000A7A2D"/>
    <w:rsid w:val="000B46EB"/>
    <w:rsid w:val="000B50B5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E6C4F"/>
    <w:rsid w:val="000F0027"/>
    <w:rsid w:val="000F3813"/>
    <w:rsid w:val="000F5061"/>
    <w:rsid w:val="000F560F"/>
    <w:rsid w:val="000F5D86"/>
    <w:rsid w:val="001015EE"/>
    <w:rsid w:val="00104A22"/>
    <w:rsid w:val="00104B88"/>
    <w:rsid w:val="00104CE3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192D"/>
    <w:rsid w:val="0013225B"/>
    <w:rsid w:val="00133DE7"/>
    <w:rsid w:val="00141BFD"/>
    <w:rsid w:val="00150DDD"/>
    <w:rsid w:val="00151071"/>
    <w:rsid w:val="00151561"/>
    <w:rsid w:val="00153362"/>
    <w:rsid w:val="00154350"/>
    <w:rsid w:val="0015741F"/>
    <w:rsid w:val="00160B1A"/>
    <w:rsid w:val="0016117F"/>
    <w:rsid w:val="00170A02"/>
    <w:rsid w:val="00173ADF"/>
    <w:rsid w:val="00173F55"/>
    <w:rsid w:val="00176D2D"/>
    <w:rsid w:val="00184551"/>
    <w:rsid w:val="001858B0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B20F2"/>
    <w:rsid w:val="001B6714"/>
    <w:rsid w:val="001C1B2E"/>
    <w:rsid w:val="001C2A73"/>
    <w:rsid w:val="001C4888"/>
    <w:rsid w:val="001C4F4F"/>
    <w:rsid w:val="001C4FB0"/>
    <w:rsid w:val="001C5F5E"/>
    <w:rsid w:val="001C6534"/>
    <w:rsid w:val="001C6935"/>
    <w:rsid w:val="001C7EF2"/>
    <w:rsid w:val="001D1B0F"/>
    <w:rsid w:val="001D2EFF"/>
    <w:rsid w:val="001D439B"/>
    <w:rsid w:val="001D499D"/>
    <w:rsid w:val="001D5520"/>
    <w:rsid w:val="001D57DF"/>
    <w:rsid w:val="001D60EE"/>
    <w:rsid w:val="001E0527"/>
    <w:rsid w:val="001E3534"/>
    <w:rsid w:val="001E4B61"/>
    <w:rsid w:val="001E6C19"/>
    <w:rsid w:val="001F028E"/>
    <w:rsid w:val="001F058D"/>
    <w:rsid w:val="001F0F54"/>
    <w:rsid w:val="001F3E90"/>
    <w:rsid w:val="001F5FED"/>
    <w:rsid w:val="001F6A24"/>
    <w:rsid w:val="0020099B"/>
    <w:rsid w:val="00205138"/>
    <w:rsid w:val="00205807"/>
    <w:rsid w:val="00210DB0"/>
    <w:rsid w:val="002128C7"/>
    <w:rsid w:val="00215B33"/>
    <w:rsid w:val="002212FD"/>
    <w:rsid w:val="00224ABC"/>
    <w:rsid w:val="0022731C"/>
    <w:rsid w:val="00227CEB"/>
    <w:rsid w:val="00231575"/>
    <w:rsid w:val="00233EE1"/>
    <w:rsid w:val="002341F9"/>
    <w:rsid w:val="00242449"/>
    <w:rsid w:val="00246C81"/>
    <w:rsid w:val="00250CD9"/>
    <w:rsid w:val="00251BD3"/>
    <w:rsid w:val="00252582"/>
    <w:rsid w:val="00255640"/>
    <w:rsid w:val="0025706E"/>
    <w:rsid w:val="00262CB2"/>
    <w:rsid w:val="00263134"/>
    <w:rsid w:val="00265515"/>
    <w:rsid w:val="00267F8E"/>
    <w:rsid w:val="00271317"/>
    <w:rsid w:val="0027138B"/>
    <w:rsid w:val="00280018"/>
    <w:rsid w:val="002833F4"/>
    <w:rsid w:val="00284073"/>
    <w:rsid w:val="00284D16"/>
    <w:rsid w:val="002871F7"/>
    <w:rsid w:val="00290685"/>
    <w:rsid w:val="0029161E"/>
    <w:rsid w:val="002A04EA"/>
    <w:rsid w:val="002A244B"/>
    <w:rsid w:val="002A6CFC"/>
    <w:rsid w:val="002B180D"/>
    <w:rsid w:val="002B2580"/>
    <w:rsid w:val="002B60D9"/>
    <w:rsid w:val="002C54C7"/>
    <w:rsid w:val="002C57BF"/>
    <w:rsid w:val="002C5954"/>
    <w:rsid w:val="002D0ED8"/>
    <w:rsid w:val="002D113D"/>
    <w:rsid w:val="002D22F6"/>
    <w:rsid w:val="002D2A29"/>
    <w:rsid w:val="002D4CDF"/>
    <w:rsid w:val="002E1A6D"/>
    <w:rsid w:val="002E241A"/>
    <w:rsid w:val="002E2FBE"/>
    <w:rsid w:val="002E36AB"/>
    <w:rsid w:val="002E37C8"/>
    <w:rsid w:val="002E7D73"/>
    <w:rsid w:val="002F2985"/>
    <w:rsid w:val="002F6E33"/>
    <w:rsid w:val="00303897"/>
    <w:rsid w:val="003132D6"/>
    <w:rsid w:val="003147C0"/>
    <w:rsid w:val="00314C20"/>
    <w:rsid w:val="00321000"/>
    <w:rsid w:val="0032217C"/>
    <w:rsid w:val="0033362D"/>
    <w:rsid w:val="0033499C"/>
    <w:rsid w:val="00337928"/>
    <w:rsid w:val="00337A34"/>
    <w:rsid w:val="0034299A"/>
    <w:rsid w:val="00343313"/>
    <w:rsid w:val="00344BF2"/>
    <w:rsid w:val="00344DCC"/>
    <w:rsid w:val="003464E4"/>
    <w:rsid w:val="00346B1B"/>
    <w:rsid w:val="00347560"/>
    <w:rsid w:val="00350A9F"/>
    <w:rsid w:val="00350F00"/>
    <w:rsid w:val="00351803"/>
    <w:rsid w:val="00353EE9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3452"/>
    <w:rsid w:val="0036740A"/>
    <w:rsid w:val="00367545"/>
    <w:rsid w:val="00367D65"/>
    <w:rsid w:val="00370A8A"/>
    <w:rsid w:val="00372041"/>
    <w:rsid w:val="003762A3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7767"/>
    <w:rsid w:val="003A7B07"/>
    <w:rsid w:val="003A7C76"/>
    <w:rsid w:val="003B1D52"/>
    <w:rsid w:val="003B3446"/>
    <w:rsid w:val="003B4698"/>
    <w:rsid w:val="003B6DC4"/>
    <w:rsid w:val="003C0A1E"/>
    <w:rsid w:val="003C36E1"/>
    <w:rsid w:val="003C3D89"/>
    <w:rsid w:val="003C5623"/>
    <w:rsid w:val="003C7C4B"/>
    <w:rsid w:val="003D1BA5"/>
    <w:rsid w:val="003D39F3"/>
    <w:rsid w:val="003D559A"/>
    <w:rsid w:val="003D5C1A"/>
    <w:rsid w:val="003D6F83"/>
    <w:rsid w:val="003D76C5"/>
    <w:rsid w:val="003E05A0"/>
    <w:rsid w:val="003E2CE3"/>
    <w:rsid w:val="003E4656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13AFC"/>
    <w:rsid w:val="00415D13"/>
    <w:rsid w:val="00420DAC"/>
    <w:rsid w:val="0042182C"/>
    <w:rsid w:val="00423FA2"/>
    <w:rsid w:val="004248F4"/>
    <w:rsid w:val="004255C1"/>
    <w:rsid w:val="00426390"/>
    <w:rsid w:val="00426EB6"/>
    <w:rsid w:val="00427717"/>
    <w:rsid w:val="0043579F"/>
    <w:rsid w:val="00435EDA"/>
    <w:rsid w:val="00436271"/>
    <w:rsid w:val="004412F6"/>
    <w:rsid w:val="00453B22"/>
    <w:rsid w:val="00455A11"/>
    <w:rsid w:val="00456BC5"/>
    <w:rsid w:val="0046276A"/>
    <w:rsid w:val="00462D1F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1DB4"/>
    <w:rsid w:val="00493EEB"/>
    <w:rsid w:val="00496E2B"/>
    <w:rsid w:val="004A2867"/>
    <w:rsid w:val="004A6E51"/>
    <w:rsid w:val="004A728A"/>
    <w:rsid w:val="004A7CE9"/>
    <w:rsid w:val="004B2D62"/>
    <w:rsid w:val="004B3663"/>
    <w:rsid w:val="004B37DA"/>
    <w:rsid w:val="004B7F7B"/>
    <w:rsid w:val="004C0D34"/>
    <w:rsid w:val="004C2CE3"/>
    <w:rsid w:val="004C53D8"/>
    <w:rsid w:val="004C696E"/>
    <w:rsid w:val="004C6EE9"/>
    <w:rsid w:val="004C7147"/>
    <w:rsid w:val="004D0DEF"/>
    <w:rsid w:val="004D4E07"/>
    <w:rsid w:val="004E053F"/>
    <w:rsid w:val="004E06D7"/>
    <w:rsid w:val="004E1E04"/>
    <w:rsid w:val="004E48C6"/>
    <w:rsid w:val="004E54E9"/>
    <w:rsid w:val="004F0DBA"/>
    <w:rsid w:val="004F2D12"/>
    <w:rsid w:val="004F30C8"/>
    <w:rsid w:val="004F3999"/>
    <w:rsid w:val="004F4C7A"/>
    <w:rsid w:val="004F70B8"/>
    <w:rsid w:val="004F772D"/>
    <w:rsid w:val="004F782D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6E8"/>
    <w:rsid w:val="00543782"/>
    <w:rsid w:val="005464C1"/>
    <w:rsid w:val="00546647"/>
    <w:rsid w:val="005527A3"/>
    <w:rsid w:val="00552C2B"/>
    <w:rsid w:val="0055752C"/>
    <w:rsid w:val="00557EF3"/>
    <w:rsid w:val="005611EC"/>
    <w:rsid w:val="005613BB"/>
    <w:rsid w:val="00566DBC"/>
    <w:rsid w:val="005715CA"/>
    <w:rsid w:val="00574485"/>
    <w:rsid w:val="00575214"/>
    <w:rsid w:val="005775F3"/>
    <w:rsid w:val="0058116A"/>
    <w:rsid w:val="00582C92"/>
    <w:rsid w:val="00586878"/>
    <w:rsid w:val="005877C0"/>
    <w:rsid w:val="00596BD4"/>
    <w:rsid w:val="00596F4E"/>
    <w:rsid w:val="005A0128"/>
    <w:rsid w:val="005A2D0E"/>
    <w:rsid w:val="005A7FC0"/>
    <w:rsid w:val="005B14AF"/>
    <w:rsid w:val="005B5E9C"/>
    <w:rsid w:val="005C02C8"/>
    <w:rsid w:val="005C52FC"/>
    <w:rsid w:val="005C5BC5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2EB1"/>
    <w:rsid w:val="00603568"/>
    <w:rsid w:val="0060592E"/>
    <w:rsid w:val="00610D2F"/>
    <w:rsid w:val="006119B1"/>
    <w:rsid w:val="0061335E"/>
    <w:rsid w:val="00620FAD"/>
    <w:rsid w:val="006218C5"/>
    <w:rsid w:val="00626EC6"/>
    <w:rsid w:val="00633647"/>
    <w:rsid w:val="006336AF"/>
    <w:rsid w:val="00637B77"/>
    <w:rsid w:val="006533D8"/>
    <w:rsid w:val="0065352D"/>
    <w:rsid w:val="006536AB"/>
    <w:rsid w:val="0065471D"/>
    <w:rsid w:val="00654A42"/>
    <w:rsid w:val="00657A97"/>
    <w:rsid w:val="00660B87"/>
    <w:rsid w:val="00661B5C"/>
    <w:rsid w:val="00663F13"/>
    <w:rsid w:val="006645B4"/>
    <w:rsid w:val="0066740E"/>
    <w:rsid w:val="00671305"/>
    <w:rsid w:val="00674ED8"/>
    <w:rsid w:val="00676B44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201D"/>
    <w:rsid w:val="006B2701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6C4"/>
    <w:rsid w:val="007177A7"/>
    <w:rsid w:val="00717F85"/>
    <w:rsid w:val="007223BF"/>
    <w:rsid w:val="00724444"/>
    <w:rsid w:val="007341BE"/>
    <w:rsid w:val="0073438D"/>
    <w:rsid w:val="0074229E"/>
    <w:rsid w:val="007431F8"/>
    <w:rsid w:val="00755160"/>
    <w:rsid w:val="00755C56"/>
    <w:rsid w:val="00757338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46"/>
    <w:rsid w:val="00781AC0"/>
    <w:rsid w:val="007846A8"/>
    <w:rsid w:val="0078621D"/>
    <w:rsid w:val="007909E2"/>
    <w:rsid w:val="00793C62"/>
    <w:rsid w:val="00793CE7"/>
    <w:rsid w:val="007946EF"/>
    <w:rsid w:val="007958D7"/>
    <w:rsid w:val="007973D4"/>
    <w:rsid w:val="007A5020"/>
    <w:rsid w:val="007A6F19"/>
    <w:rsid w:val="007A7037"/>
    <w:rsid w:val="007A78BA"/>
    <w:rsid w:val="007B0CD6"/>
    <w:rsid w:val="007B2F9F"/>
    <w:rsid w:val="007B361E"/>
    <w:rsid w:val="007B4C3E"/>
    <w:rsid w:val="007B6A29"/>
    <w:rsid w:val="007C194C"/>
    <w:rsid w:val="007C55B8"/>
    <w:rsid w:val="007C72E6"/>
    <w:rsid w:val="007D30CD"/>
    <w:rsid w:val="007E019E"/>
    <w:rsid w:val="007E2D32"/>
    <w:rsid w:val="007E447A"/>
    <w:rsid w:val="007E4882"/>
    <w:rsid w:val="007E5630"/>
    <w:rsid w:val="007F0EFE"/>
    <w:rsid w:val="007F351F"/>
    <w:rsid w:val="007F6820"/>
    <w:rsid w:val="007F6ED2"/>
    <w:rsid w:val="007F71A3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4DE7"/>
    <w:rsid w:val="008476CB"/>
    <w:rsid w:val="00851327"/>
    <w:rsid w:val="00855B26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85C53"/>
    <w:rsid w:val="00885CA0"/>
    <w:rsid w:val="0089468F"/>
    <w:rsid w:val="00897B1C"/>
    <w:rsid w:val="008A2625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C5F"/>
    <w:rsid w:val="008D466B"/>
    <w:rsid w:val="008D4692"/>
    <w:rsid w:val="008D579C"/>
    <w:rsid w:val="008D6434"/>
    <w:rsid w:val="008D6618"/>
    <w:rsid w:val="008D662A"/>
    <w:rsid w:val="008E0916"/>
    <w:rsid w:val="008E27A5"/>
    <w:rsid w:val="008E3CED"/>
    <w:rsid w:val="008E554F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9FD"/>
    <w:rsid w:val="00902BF5"/>
    <w:rsid w:val="009049FF"/>
    <w:rsid w:val="00911522"/>
    <w:rsid w:val="00925FFD"/>
    <w:rsid w:val="009266EF"/>
    <w:rsid w:val="00927FDF"/>
    <w:rsid w:val="009303C9"/>
    <w:rsid w:val="00935A78"/>
    <w:rsid w:val="00940D2A"/>
    <w:rsid w:val="00941C4E"/>
    <w:rsid w:val="009427E3"/>
    <w:rsid w:val="00942EDC"/>
    <w:rsid w:val="00947ABC"/>
    <w:rsid w:val="009526E1"/>
    <w:rsid w:val="00952D83"/>
    <w:rsid w:val="00954AB3"/>
    <w:rsid w:val="00955A89"/>
    <w:rsid w:val="00955E1A"/>
    <w:rsid w:val="009564EE"/>
    <w:rsid w:val="0096017E"/>
    <w:rsid w:val="009603B5"/>
    <w:rsid w:val="0096510D"/>
    <w:rsid w:val="00965D9D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B648F"/>
    <w:rsid w:val="009B6D23"/>
    <w:rsid w:val="009C056F"/>
    <w:rsid w:val="009C1368"/>
    <w:rsid w:val="009C1BC5"/>
    <w:rsid w:val="009C1E87"/>
    <w:rsid w:val="009C228D"/>
    <w:rsid w:val="009C41F3"/>
    <w:rsid w:val="009C420C"/>
    <w:rsid w:val="009C656A"/>
    <w:rsid w:val="009D09C3"/>
    <w:rsid w:val="009D41D6"/>
    <w:rsid w:val="009D6703"/>
    <w:rsid w:val="009E57B2"/>
    <w:rsid w:val="009E6932"/>
    <w:rsid w:val="009F2419"/>
    <w:rsid w:val="009F60B8"/>
    <w:rsid w:val="00A05876"/>
    <w:rsid w:val="00A10269"/>
    <w:rsid w:val="00A1081C"/>
    <w:rsid w:val="00A114E1"/>
    <w:rsid w:val="00A17261"/>
    <w:rsid w:val="00A219AD"/>
    <w:rsid w:val="00A22771"/>
    <w:rsid w:val="00A26C83"/>
    <w:rsid w:val="00A338E5"/>
    <w:rsid w:val="00A33D0F"/>
    <w:rsid w:val="00A40378"/>
    <w:rsid w:val="00A40505"/>
    <w:rsid w:val="00A457C2"/>
    <w:rsid w:val="00A50AAC"/>
    <w:rsid w:val="00A5108B"/>
    <w:rsid w:val="00A53807"/>
    <w:rsid w:val="00A55B70"/>
    <w:rsid w:val="00A5644B"/>
    <w:rsid w:val="00A60312"/>
    <w:rsid w:val="00A61B3D"/>
    <w:rsid w:val="00A628C4"/>
    <w:rsid w:val="00A64B17"/>
    <w:rsid w:val="00A6591B"/>
    <w:rsid w:val="00A66C42"/>
    <w:rsid w:val="00A671C9"/>
    <w:rsid w:val="00A713E8"/>
    <w:rsid w:val="00A748EE"/>
    <w:rsid w:val="00A75702"/>
    <w:rsid w:val="00A82EE3"/>
    <w:rsid w:val="00A83163"/>
    <w:rsid w:val="00A83ACF"/>
    <w:rsid w:val="00AA0278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D3CFA"/>
    <w:rsid w:val="00AD4F89"/>
    <w:rsid w:val="00AD53A4"/>
    <w:rsid w:val="00AD696B"/>
    <w:rsid w:val="00AE042C"/>
    <w:rsid w:val="00AE155D"/>
    <w:rsid w:val="00AE4620"/>
    <w:rsid w:val="00AE6CFD"/>
    <w:rsid w:val="00AF0154"/>
    <w:rsid w:val="00AF35AA"/>
    <w:rsid w:val="00AF432B"/>
    <w:rsid w:val="00B02514"/>
    <w:rsid w:val="00B033FF"/>
    <w:rsid w:val="00B10EA2"/>
    <w:rsid w:val="00B172C5"/>
    <w:rsid w:val="00B17F47"/>
    <w:rsid w:val="00B247B5"/>
    <w:rsid w:val="00B24DE1"/>
    <w:rsid w:val="00B254C9"/>
    <w:rsid w:val="00B25934"/>
    <w:rsid w:val="00B26051"/>
    <w:rsid w:val="00B27CFC"/>
    <w:rsid w:val="00B305C2"/>
    <w:rsid w:val="00B30F2F"/>
    <w:rsid w:val="00B3388B"/>
    <w:rsid w:val="00B41D7B"/>
    <w:rsid w:val="00B4405A"/>
    <w:rsid w:val="00B47AC4"/>
    <w:rsid w:val="00B52E6A"/>
    <w:rsid w:val="00B5460B"/>
    <w:rsid w:val="00B54EF1"/>
    <w:rsid w:val="00B56AD1"/>
    <w:rsid w:val="00B56DE5"/>
    <w:rsid w:val="00B57B2B"/>
    <w:rsid w:val="00B57CDB"/>
    <w:rsid w:val="00B60C0D"/>
    <w:rsid w:val="00B639E1"/>
    <w:rsid w:val="00B64178"/>
    <w:rsid w:val="00B668D7"/>
    <w:rsid w:val="00B6731B"/>
    <w:rsid w:val="00B7097C"/>
    <w:rsid w:val="00B71A9F"/>
    <w:rsid w:val="00B764CE"/>
    <w:rsid w:val="00B773F5"/>
    <w:rsid w:val="00B77984"/>
    <w:rsid w:val="00B92393"/>
    <w:rsid w:val="00BB4667"/>
    <w:rsid w:val="00BB4EBC"/>
    <w:rsid w:val="00BC3B0F"/>
    <w:rsid w:val="00BC4DD7"/>
    <w:rsid w:val="00BC5CC1"/>
    <w:rsid w:val="00BC5F26"/>
    <w:rsid w:val="00BD4FF5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67B1"/>
    <w:rsid w:val="00C07037"/>
    <w:rsid w:val="00C07B22"/>
    <w:rsid w:val="00C15213"/>
    <w:rsid w:val="00C2095D"/>
    <w:rsid w:val="00C21022"/>
    <w:rsid w:val="00C25E17"/>
    <w:rsid w:val="00C32AFE"/>
    <w:rsid w:val="00C32DE8"/>
    <w:rsid w:val="00C32E57"/>
    <w:rsid w:val="00C4275B"/>
    <w:rsid w:val="00C42B14"/>
    <w:rsid w:val="00C435E5"/>
    <w:rsid w:val="00C43A5D"/>
    <w:rsid w:val="00C43BDD"/>
    <w:rsid w:val="00C467A5"/>
    <w:rsid w:val="00C52A88"/>
    <w:rsid w:val="00C569BE"/>
    <w:rsid w:val="00C57945"/>
    <w:rsid w:val="00C609EF"/>
    <w:rsid w:val="00C60FC8"/>
    <w:rsid w:val="00C617C2"/>
    <w:rsid w:val="00C62253"/>
    <w:rsid w:val="00C67276"/>
    <w:rsid w:val="00C704CA"/>
    <w:rsid w:val="00C75CE7"/>
    <w:rsid w:val="00C766CE"/>
    <w:rsid w:val="00C771A9"/>
    <w:rsid w:val="00C8072B"/>
    <w:rsid w:val="00C82283"/>
    <w:rsid w:val="00C91795"/>
    <w:rsid w:val="00C97EB3"/>
    <w:rsid w:val="00CA24AD"/>
    <w:rsid w:val="00CA639B"/>
    <w:rsid w:val="00CA6CFA"/>
    <w:rsid w:val="00CB00D0"/>
    <w:rsid w:val="00CB11EB"/>
    <w:rsid w:val="00CB166E"/>
    <w:rsid w:val="00CB1AD6"/>
    <w:rsid w:val="00CB3170"/>
    <w:rsid w:val="00CB3647"/>
    <w:rsid w:val="00CB4388"/>
    <w:rsid w:val="00CB5612"/>
    <w:rsid w:val="00CB5AD5"/>
    <w:rsid w:val="00CB5AFC"/>
    <w:rsid w:val="00CC1872"/>
    <w:rsid w:val="00CC21AD"/>
    <w:rsid w:val="00CC3892"/>
    <w:rsid w:val="00CD102F"/>
    <w:rsid w:val="00CD2848"/>
    <w:rsid w:val="00CD3747"/>
    <w:rsid w:val="00CD3B45"/>
    <w:rsid w:val="00CE06B9"/>
    <w:rsid w:val="00CE06F9"/>
    <w:rsid w:val="00CE12AD"/>
    <w:rsid w:val="00CE24AD"/>
    <w:rsid w:val="00CE31BE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CF7149"/>
    <w:rsid w:val="00D015C4"/>
    <w:rsid w:val="00D040E0"/>
    <w:rsid w:val="00D071F3"/>
    <w:rsid w:val="00D10EEB"/>
    <w:rsid w:val="00D22775"/>
    <w:rsid w:val="00D25ED7"/>
    <w:rsid w:val="00D335A5"/>
    <w:rsid w:val="00D35B2E"/>
    <w:rsid w:val="00D40814"/>
    <w:rsid w:val="00D4467A"/>
    <w:rsid w:val="00D45FD6"/>
    <w:rsid w:val="00D461C4"/>
    <w:rsid w:val="00D47EE4"/>
    <w:rsid w:val="00D47F7E"/>
    <w:rsid w:val="00D50969"/>
    <w:rsid w:val="00D50BFA"/>
    <w:rsid w:val="00D5768C"/>
    <w:rsid w:val="00D57A50"/>
    <w:rsid w:val="00D600C5"/>
    <w:rsid w:val="00D60C1E"/>
    <w:rsid w:val="00D631ED"/>
    <w:rsid w:val="00D73784"/>
    <w:rsid w:val="00D75818"/>
    <w:rsid w:val="00D8307D"/>
    <w:rsid w:val="00D84EC3"/>
    <w:rsid w:val="00D85682"/>
    <w:rsid w:val="00D87C18"/>
    <w:rsid w:val="00D901C9"/>
    <w:rsid w:val="00D918D1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51CB"/>
    <w:rsid w:val="00DC6229"/>
    <w:rsid w:val="00DD4A1A"/>
    <w:rsid w:val="00DD5090"/>
    <w:rsid w:val="00DE19E9"/>
    <w:rsid w:val="00DE639A"/>
    <w:rsid w:val="00DE6D75"/>
    <w:rsid w:val="00DE7360"/>
    <w:rsid w:val="00DF38D6"/>
    <w:rsid w:val="00DF393C"/>
    <w:rsid w:val="00E050F8"/>
    <w:rsid w:val="00E05A93"/>
    <w:rsid w:val="00E12017"/>
    <w:rsid w:val="00E12617"/>
    <w:rsid w:val="00E137CC"/>
    <w:rsid w:val="00E139D9"/>
    <w:rsid w:val="00E1553D"/>
    <w:rsid w:val="00E218C3"/>
    <w:rsid w:val="00E24E79"/>
    <w:rsid w:val="00E2503B"/>
    <w:rsid w:val="00E2536A"/>
    <w:rsid w:val="00E257F0"/>
    <w:rsid w:val="00E2622B"/>
    <w:rsid w:val="00E30C2E"/>
    <w:rsid w:val="00E32D96"/>
    <w:rsid w:val="00E332B0"/>
    <w:rsid w:val="00E33F13"/>
    <w:rsid w:val="00E34B47"/>
    <w:rsid w:val="00E354EC"/>
    <w:rsid w:val="00E40563"/>
    <w:rsid w:val="00E42512"/>
    <w:rsid w:val="00E42B92"/>
    <w:rsid w:val="00E4405B"/>
    <w:rsid w:val="00E5115D"/>
    <w:rsid w:val="00E563FF"/>
    <w:rsid w:val="00E5640B"/>
    <w:rsid w:val="00E56698"/>
    <w:rsid w:val="00E606A1"/>
    <w:rsid w:val="00E62517"/>
    <w:rsid w:val="00E62D7C"/>
    <w:rsid w:val="00E65714"/>
    <w:rsid w:val="00E673DD"/>
    <w:rsid w:val="00E71DB3"/>
    <w:rsid w:val="00E75926"/>
    <w:rsid w:val="00E75B6E"/>
    <w:rsid w:val="00E8026D"/>
    <w:rsid w:val="00E814E8"/>
    <w:rsid w:val="00E91233"/>
    <w:rsid w:val="00E91AC4"/>
    <w:rsid w:val="00E92582"/>
    <w:rsid w:val="00E92AB9"/>
    <w:rsid w:val="00E9697D"/>
    <w:rsid w:val="00EA29D2"/>
    <w:rsid w:val="00EA3A92"/>
    <w:rsid w:val="00EA4B56"/>
    <w:rsid w:val="00EB22D3"/>
    <w:rsid w:val="00EB274F"/>
    <w:rsid w:val="00EB4868"/>
    <w:rsid w:val="00EB5ABA"/>
    <w:rsid w:val="00EC2169"/>
    <w:rsid w:val="00EC461B"/>
    <w:rsid w:val="00EC5C05"/>
    <w:rsid w:val="00EC62D2"/>
    <w:rsid w:val="00ED3892"/>
    <w:rsid w:val="00ED58D1"/>
    <w:rsid w:val="00ED7181"/>
    <w:rsid w:val="00EE2A8C"/>
    <w:rsid w:val="00EE5637"/>
    <w:rsid w:val="00EF1F44"/>
    <w:rsid w:val="00EF3AC8"/>
    <w:rsid w:val="00EF48DB"/>
    <w:rsid w:val="00EF6F51"/>
    <w:rsid w:val="00F03283"/>
    <w:rsid w:val="00F03F0E"/>
    <w:rsid w:val="00F046A9"/>
    <w:rsid w:val="00F05922"/>
    <w:rsid w:val="00F07E39"/>
    <w:rsid w:val="00F10CF1"/>
    <w:rsid w:val="00F1104D"/>
    <w:rsid w:val="00F1635D"/>
    <w:rsid w:val="00F2067F"/>
    <w:rsid w:val="00F23CC9"/>
    <w:rsid w:val="00F251F4"/>
    <w:rsid w:val="00F25C35"/>
    <w:rsid w:val="00F30786"/>
    <w:rsid w:val="00F37984"/>
    <w:rsid w:val="00F37C9D"/>
    <w:rsid w:val="00F460FF"/>
    <w:rsid w:val="00F576DC"/>
    <w:rsid w:val="00F57F56"/>
    <w:rsid w:val="00F60D4D"/>
    <w:rsid w:val="00F6231A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90933"/>
    <w:rsid w:val="00F9394F"/>
    <w:rsid w:val="00F9530A"/>
    <w:rsid w:val="00F96707"/>
    <w:rsid w:val="00FA31A9"/>
    <w:rsid w:val="00FA5048"/>
    <w:rsid w:val="00FA589F"/>
    <w:rsid w:val="00FB0AC6"/>
    <w:rsid w:val="00FB2AB3"/>
    <w:rsid w:val="00FB2E4B"/>
    <w:rsid w:val="00FC0D13"/>
    <w:rsid w:val="00FC2258"/>
    <w:rsid w:val="00FC4D0D"/>
    <w:rsid w:val="00FD5855"/>
    <w:rsid w:val="00FE0186"/>
    <w:rsid w:val="00FE28FD"/>
    <w:rsid w:val="00FE3006"/>
    <w:rsid w:val="00FE533C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A53807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No Spacing"/>
    <w:uiPriority w:val="1"/>
    <w:qFormat/>
    <w:rsid w:val="00F9530A"/>
    <w:pPr>
      <w:spacing w:after="0" w:line="240" w:lineRule="auto"/>
      <w:jc w:val="both"/>
    </w:pPr>
    <w:rPr>
      <w:rFonts w:ascii="Times New Roman" w:eastAsia="Batang" w:hAnsi="Times New Roman" w:cs="Times New Roman"/>
      <w:sz w:val="28"/>
      <w:szCs w:val="24"/>
      <w:lang w:eastAsia="ru-RU"/>
    </w:rPr>
  </w:style>
  <w:style w:type="paragraph" w:customStyle="1" w:styleId="thesubheader">
    <w:name w:val="the_subheader"/>
    <w:basedOn w:val="a0"/>
    <w:link w:val="thesubheader0"/>
    <w:qFormat/>
    <w:rsid w:val="00F9530A"/>
    <w:pPr>
      <w:spacing w:after="120" w:line="240" w:lineRule="auto"/>
      <w:jc w:val="both"/>
    </w:pPr>
    <w:rPr>
      <w:rFonts w:ascii="Times New Roman" w:hAnsi="Times New Roman"/>
      <w:b/>
      <w:i/>
      <w:sz w:val="20"/>
      <w:szCs w:val="20"/>
    </w:rPr>
  </w:style>
  <w:style w:type="character" w:customStyle="1" w:styleId="thesubheader0">
    <w:name w:val="the_subheader Знак"/>
    <w:basedOn w:val="a1"/>
    <w:link w:val="thesubheader"/>
    <w:rsid w:val="00F9530A"/>
    <w:rPr>
      <w:rFonts w:ascii="Times New Roman" w:hAnsi="Times New Roman"/>
      <w:b/>
      <w:i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4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5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0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2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66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16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1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1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82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37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0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10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44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7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67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44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80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8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0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03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3.bin"/><Relationship Id="rId159" Type="http://schemas.openxmlformats.org/officeDocument/2006/relationships/image" Target="media/image67.wmf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5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2.wmf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0.bin"/><Relationship Id="rId22" Type="http://schemas.openxmlformats.org/officeDocument/2006/relationships/oleObject" Target="embeddings/oleObject6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48.wmf"/><Relationship Id="rId139" Type="http://schemas.openxmlformats.org/officeDocument/2006/relationships/image" Target="media/image57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9.bin"/><Relationship Id="rId171" Type="http://schemas.openxmlformats.org/officeDocument/2006/relationships/image" Target="media/image73.wmf"/><Relationship Id="rId192" Type="http://schemas.openxmlformats.org/officeDocument/2006/relationships/image" Target="media/image83.wmf"/><Relationship Id="rId206" Type="http://schemas.openxmlformats.org/officeDocument/2006/relationships/image" Target="media/image92.wmf"/><Relationship Id="rId12" Type="http://schemas.openxmlformats.org/officeDocument/2006/relationships/image" Target="media/image2.wmf"/><Relationship Id="rId33" Type="http://schemas.openxmlformats.org/officeDocument/2006/relationships/image" Target="media/image12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0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68.wmf"/><Relationship Id="rId182" Type="http://schemas.openxmlformats.org/officeDocument/2006/relationships/image" Target="media/image78.wmf"/><Relationship Id="rId217" Type="http://schemas.openxmlformats.org/officeDocument/2006/relationships/image" Target="media/image98.wmf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5.wmf"/><Relationship Id="rId86" Type="http://schemas.openxmlformats.org/officeDocument/2006/relationships/image" Target="media/image35.wmf"/><Relationship Id="rId130" Type="http://schemas.openxmlformats.org/officeDocument/2006/relationships/oleObject" Target="embeddings/oleObject69.bin"/><Relationship Id="rId151" Type="http://schemas.openxmlformats.org/officeDocument/2006/relationships/image" Target="media/image63.wmf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6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49.wmf"/><Relationship Id="rId141" Type="http://schemas.openxmlformats.org/officeDocument/2006/relationships/image" Target="media/image58.wmf"/><Relationship Id="rId7" Type="http://schemas.openxmlformats.org/officeDocument/2006/relationships/endnotes" Target="endnotes.xml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1.bin"/><Relationship Id="rId24" Type="http://schemas.openxmlformats.org/officeDocument/2006/relationships/oleObject" Target="embeddings/oleObject7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5.wmf"/><Relationship Id="rId131" Type="http://schemas.openxmlformats.org/officeDocument/2006/relationships/image" Target="media/image53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4.wmf"/><Relationship Id="rId194" Type="http://schemas.openxmlformats.org/officeDocument/2006/relationships/image" Target="media/image84.wmf"/><Relationship Id="rId208" Type="http://schemas.openxmlformats.org/officeDocument/2006/relationships/image" Target="media/image93.wmf"/><Relationship Id="rId14" Type="http://schemas.openxmlformats.org/officeDocument/2006/relationships/image" Target="media/image3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1.wmf"/><Relationship Id="rId100" Type="http://schemas.openxmlformats.org/officeDocument/2006/relationships/image" Target="media/image41.wmf"/><Relationship Id="rId8" Type="http://schemas.openxmlformats.org/officeDocument/2006/relationships/footer" Target="footer1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image" Target="media/image38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69.wmf"/><Relationship Id="rId184" Type="http://schemas.openxmlformats.org/officeDocument/2006/relationships/image" Target="media/image79.wmf"/><Relationship Id="rId189" Type="http://schemas.openxmlformats.org/officeDocument/2006/relationships/oleObject" Target="embeddings/oleObject99.bin"/><Relationship Id="rId219" Type="http://schemas.openxmlformats.org/officeDocument/2006/relationships/image" Target="media/image99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2.wmf"/><Relationship Id="rId204" Type="http://schemas.openxmlformats.org/officeDocument/2006/relationships/image" Target="media/image91.wmf"/><Relationship Id="rId220" Type="http://schemas.openxmlformats.org/officeDocument/2006/relationships/oleObject" Target="embeddings/oleObject112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2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3.bin"/><Relationship Id="rId73" Type="http://schemas.openxmlformats.org/officeDocument/2006/relationships/image" Target="media/image29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0.wmf"/><Relationship Id="rId143" Type="http://schemas.openxmlformats.org/officeDocument/2006/relationships/image" Target="media/image59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2.wmf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80" Type="http://schemas.openxmlformats.org/officeDocument/2006/relationships/image" Target="media/image77.wmf"/><Relationship Id="rId210" Type="http://schemas.openxmlformats.org/officeDocument/2006/relationships/image" Target="media/image94.png"/><Relationship Id="rId215" Type="http://schemas.openxmlformats.org/officeDocument/2006/relationships/image" Target="media/image97.wmf"/><Relationship Id="rId26" Type="http://schemas.openxmlformats.org/officeDocument/2006/relationships/oleObject" Target="embeddings/oleObject8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6.wmf"/><Relationship Id="rId133" Type="http://schemas.openxmlformats.org/officeDocument/2006/relationships/image" Target="media/image54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image" Target="media/image85.wmf"/><Relationship Id="rId200" Type="http://schemas.openxmlformats.org/officeDocument/2006/relationships/image" Target="media/image88.wmf"/><Relationship Id="rId16" Type="http://schemas.openxmlformats.org/officeDocument/2006/relationships/image" Target="media/image4.png"/><Relationship Id="rId221" Type="http://schemas.openxmlformats.org/officeDocument/2006/relationships/footer" Target="footer3.xml"/><Relationship Id="rId37" Type="http://schemas.openxmlformats.org/officeDocument/2006/relationships/image" Target="media/image14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0.wmf"/><Relationship Id="rId186" Type="http://schemas.openxmlformats.org/officeDocument/2006/relationships/image" Target="media/image80.wmf"/><Relationship Id="rId211" Type="http://schemas.openxmlformats.org/officeDocument/2006/relationships/image" Target="media/image95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1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1.bin"/><Relationship Id="rId80" Type="http://schemas.openxmlformats.org/officeDocument/2006/relationships/image" Target="media/image32.wmf"/><Relationship Id="rId155" Type="http://schemas.openxmlformats.org/officeDocument/2006/relationships/image" Target="media/image65.wmf"/><Relationship Id="rId176" Type="http://schemas.openxmlformats.org/officeDocument/2006/relationships/image" Target="media/image75.wmf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4.bin"/><Relationship Id="rId222" Type="http://schemas.openxmlformats.org/officeDocument/2006/relationships/fontTable" Target="fontTable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1.wmf"/><Relationship Id="rId70" Type="http://schemas.openxmlformats.org/officeDocument/2006/relationships/oleObject" Target="embeddings/oleObject34.bin"/><Relationship Id="rId91" Type="http://schemas.openxmlformats.org/officeDocument/2006/relationships/image" Target="media/image37.wmf"/><Relationship Id="rId145" Type="http://schemas.openxmlformats.org/officeDocument/2006/relationships/image" Target="media/image60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8" Type="http://schemas.openxmlformats.org/officeDocument/2006/relationships/image" Target="media/image10.wmf"/><Relationship Id="rId49" Type="http://schemas.openxmlformats.org/officeDocument/2006/relationships/image" Target="media/image19.png"/><Relationship Id="rId114" Type="http://schemas.openxmlformats.org/officeDocument/2006/relationships/oleObject" Target="embeddings/oleObject59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image" Target="media/image86.png"/><Relationship Id="rId202" Type="http://schemas.openxmlformats.org/officeDocument/2006/relationships/image" Target="media/image89.png"/><Relationship Id="rId223" Type="http://schemas.openxmlformats.org/officeDocument/2006/relationships/glossaryDocument" Target="glossary/document.xml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3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1.wmf"/><Relationship Id="rId188" Type="http://schemas.openxmlformats.org/officeDocument/2006/relationships/image" Target="media/image81.wmf"/><Relationship Id="rId71" Type="http://schemas.openxmlformats.org/officeDocument/2006/relationships/image" Target="media/image28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9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47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6.wmf"/><Relationship Id="rId178" Type="http://schemas.openxmlformats.org/officeDocument/2006/relationships/image" Target="media/image76.wmf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199" Type="http://schemas.openxmlformats.org/officeDocument/2006/relationships/image" Target="media/image87.png"/><Relationship Id="rId203" Type="http://schemas.openxmlformats.org/officeDocument/2006/relationships/image" Target="media/image90.png"/><Relationship Id="rId19" Type="http://schemas.openxmlformats.org/officeDocument/2006/relationships/image" Target="media/image6.wmf"/><Relationship Id="rId224" Type="http://schemas.openxmlformats.org/officeDocument/2006/relationships/theme" Target="theme/theme1.xml"/><Relationship Id="rId30" Type="http://schemas.openxmlformats.org/officeDocument/2006/relationships/image" Target="media/image11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2.wmf"/><Relationship Id="rId147" Type="http://schemas.openxmlformats.org/officeDocument/2006/relationships/image" Target="media/image61.wmf"/><Relationship Id="rId168" Type="http://schemas.openxmlformats.org/officeDocument/2006/relationships/oleObject" Target="embeddings/oleObject88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D1866B264574EF2A41B815D1173495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E43DF35-EB2C-4E3C-A88F-E8FC4AB6EF83}"/>
      </w:docPartPr>
      <w:docPartBody>
        <w:p w:rsidR="00EC070C" w:rsidRDefault="004A543F" w:rsidP="004A543F">
          <w:pPr>
            <w:pStyle w:val="ED1866B264574EF2A41B815D11734959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C5EDF7417B35485CB71A25BE49D31DE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06CC90-C4F9-40D7-9C10-061759F3EA62}"/>
      </w:docPartPr>
      <w:docPartBody>
        <w:p w:rsidR="00EC070C" w:rsidRDefault="004A543F" w:rsidP="004A543F">
          <w:pPr>
            <w:pStyle w:val="C5EDF7417B35485CB71A25BE49D31DE4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4998F4DF2C91487B96BB066338F797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85EA882-99BE-407E-A753-2A435E3ACA39}"/>
      </w:docPartPr>
      <w:docPartBody>
        <w:p w:rsidR="00EC070C" w:rsidRDefault="004A543F" w:rsidP="004A543F">
          <w:pPr>
            <w:pStyle w:val="4998F4DF2C91487B96BB066338F7976E"/>
          </w:pPr>
          <w:r w:rsidRPr="00757C7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0602E"/>
    <w:rsid w:val="00036642"/>
    <w:rsid w:val="000746E4"/>
    <w:rsid w:val="0009283A"/>
    <w:rsid w:val="000C58F1"/>
    <w:rsid w:val="000D2942"/>
    <w:rsid w:val="00160497"/>
    <w:rsid w:val="00167DE8"/>
    <w:rsid w:val="00190C30"/>
    <w:rsid w:val="001918B3"/>
    <w:rsid w:val="001C0C1C"/>
    <w:rsid w:val="001C1EDD"/>
    <w:rsid w:val="001C7F56"/>
    <w:rsid w:val="001E033B"/>
    <w:rsid w:val="00200045"/>
    <w:rsid w:val="00202297"/>
    <w:rsid w:val="00225870"/>
    <w:rsid w:val="00237DF3"/>
    <w:rsid w:val="0026096B"/>
    <w:rsid w:val="00261E18"/>
    <w:rsid w:val="00265F3A"/>
    <w:rsid w:val="002B49D5"/>
    <w:rsid w:val="002C0617"/>
    <w:rsid w:val="002C531B"/>
    <w:rsid w:val="002D0238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70E3D"/>
    <w:rsid w:val="004A543F"/>
    <w:rsid w:val="004B2C9E"/>
    <w:rsid w:val="004C2E9D"/>
    <w:rsid w:val="004C6668"/>
    <w:rsid w:val="004E34E8"/>
    <w:rsid w:val="00513411"/>
    <w:rsid w:val="00533008"/>
    <w:rsid w:val="00567E56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5078D"/>
    <w:rsid w:val="00876E68"/>
    <w:rsid w:val="00881BF8"/>
    <w:rsid w:val="0088673D"/>
    <w:rsid w:val="008C2E57"/>
    <w:rsid w:val="008C4B2F"/>
    <w:rsid w:val="008F4B3B"/>
    <w:rsid w:val="00900C66"/>
    <w:rsid w:val="00907A6E"/>
    <w:rsid w:val="0092395D"/>
    <w:rsid w:val="0095601A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EC070C"/>
    <w:rsid w:val="00F24CCE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A543F"/>
    <w:rPr>
      <w:color w:val="808080"/>
    </w:rPr>
  </w:style>
  <w:style w:type="paragraph" w:customStyle="1" w:styleId="ED1866B264574EF2A41B815D11734959">
    <w:name w:val="ED1866B264574EF2A41B815D11734959"/>
    <w:rsid w:val="004A543F"/>
  </w:style>
  <w:style w:type="paragraph" w:customStyle="1" w:styleId="C5EDF7417B35485CB71A25BE49D31DE4">
    <w:name w:val="C5EDF7417B35485CB71A25BE49D31DE4"/>
    <w:rsid w:val="004A543F"/>
  </w:style>
  <w:style w:type="paragraph" w:customStyle="1" w:styleId="4998F4DF2C91487B96BB066338F7976E">
    <w:name w:val="4998F4DF2C91487B96BB066338F7976E"/>
    <w:rsid w:val="004A543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8</Pages>
  <Words>11593</Words>
  <Characters>66081</Characters>
  <Application>Microsoft Office Word</Application>
  <DocSecurity>0</DocSecurity>
  <Lines>550</Lines>
  <Paragraphs>1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7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2-12-23T15:02:00Z</dcterms:created>
  <dcterms:modified xsi:type="dcterms:W3CDTF">2023-12-21T1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